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38F322B" w14:textId="59BE95B7" w:rsidR="00623FDF" w:rsidRPr="00623FDF" w:rsidRDefault="00623FDF" w:rsidP="00623FDF">
      <w:pPr>
        <w:spacing w:after="0" w:line="240" w:lineRule="auto"/>
        <w:jc w:val="center"/>
        <w:rPr>
          <w:rFonts w:ascii="ALS Granate" w:hAnsi="ALS Granate" w:cs="Times New Roman"/>
          <w:b/>
          <w:sz w:val="24"/>
          <w:szCs w:val="24"/>
        </w:rPr>
      </w:pPr>
      <w:r w:rsidRPr="00623FDF">
        <w:rPr>
          <w:rFonts w:ascii="ALS Granate" w:hAnsi="ALS Granate" w:cs="Times New Roman"/>
          <w:b/>
          <w:sz w:val="24"/>
          <w:szCs w:val="24"/>
        </w:rPr>
        <w:t>Демонстрационный вариант теста по вступительному испытанию «ХИМИЯ»</w:t>
      </w:r>
    </w:p>
    <w:p w14:paraId="177E64B6" w14:textId="1604DC96" w:rsidR="00700D1E" w:rsidRPr="00623FDF" w:rsidRDefault="00700D1E" w:rsidP="00623FDF">
      <w:pPr>
        <w:spacing w:after="0" w:line="240" w:lineRule="auto"/>
        <w:jc w:val="center"/>
        <w:rPr>
          <w:rFonts w:ascii="ALS Granate" w:hAnsi="ALS Granate" w:cs="Times New Roman"/>
          <w:b/>
          <w:sz w:val="24"/>
          <w:szCs w:val="24"/>
        </w:rPr>
      </w:pPr>
      <w:r w:rsidRPr="00623FDF">
        <w:rPr>
          <w:rFonts w:ascii="ALS Granate" w:hAnsi="ALS Granate" w:cs="Times New Roman"/>
          <w:b/>
          <w:sz w:val="24"/>
          <w:szCs w:val="24"/>
        </w:rPr>
        <w:t>Инструкция для учащихся</w:t>
      </w:r>
    </w:p>
    <w:p w14:paraId="6BDB13B4" w14:textId="77777777" w:rsidR="00623FDF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Тест состоит из частей A и B.  На его выполнение отводится 120 минут. Задания рекомендуется выполнять по порядку. Если задание не удаётся выполнить сразу, перейдите к следующему. Если останется время, вернитесь к пропущенным заданиям</w:t>
      </w:r>
    </w:p>
    <w:p w14:paraId="499AC4C1" w14:textId="22E5FB01" w:rsidR="00700D1E" w:rsidRPr="00623FDF" w:rsidRDefault="00700D1E" w:rsidP="00623FDF">
      <w:pPr>
        <w:spacing w:after="0" w:line="240" w:lineRule="auto"/>
        <w:jc w:val="center"/>
        <w:rPr>
          <w:rFonts w:ascii="ALS Granate" w:hAnsi="ALS Granate" w:cs="Times New Roman"/>
          <w:b/>
          <w:sz w:val="24"/>
          <w:szCs w:val="24"/>
        </w:rPr>
      </w:pPr>
      <w:r w:rsidRPr="00623FDF">
        <w:rPr>
          <w:rFonts w:ascii="ALS Granate" w:hAnsi="ALS Granate" w:cs="Times New Roman"/>
          <w:b/>
          <w:sz w:val="24"/>
          <w:szCs w:val="24"/>
        </w:rPr>
        <w:t>Часть А</w:t>
      </w:r>
    </w:p>
    <w:p w14:paraId="78B0D655" w14:textId="77777777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</w:p>
    <w:p w14:paraId="331B6B92" w14:textId="77777777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А1</w:t>
      </w:r>
      <w:r w:rsidR="009567D5" w:rsidRPr="00623FDF">
        <w:rPr>
          <w:rFonts w:ascii="ALS Granate" w:hAnsi="ALS Granate" w:cs="Times New Roman"/>
          <w:sz w:val="24"/>
          <w:szCs w:val="24"/>
        </w:rPr>
        <w:t xml:space="preserve">. </w:t>
      </w:r>
      <w:r w:rsidRPr="00623FDF">
        <w:rPr>
          <w:rFonts w:ascii="ALS Granate" w:hAnsi="ALS Granate" w:cs="Times New Roman"/>
          <w:sz w:val="24"/>
          <w:szCs w:val="24"/>
        </w:rPr>
        <w:t xml:space="preserve"> Элемент</w:t>
      </w:r>
      <w:r w:rsidR="003C52E8" w:rsidRPr="00623FDF">
        <w:rPr>
          <w:rFonts w:ascii="ALS Granate" w:hAnsi="ALS Granate" w:cs="Times New Roman"/>
          <w:sz w:val="24"/>
          <w:szCs w:val="24"/>
        </w:rPr>
        <w:t>,</w:t>
      </w:r>
      <w:r w:rsidRPr="00623FDF">
        <w:rPr>
          <w:rFonts w:ascii="ALS Granate" w:hAnsi="ALS Granate" w:cs="Times New Roman"/>
          <w:sz w:val="24"/>
          <w:szCs w:val="24"/>
        </w:rPr>
        <w:t xml:space="preserve"> для которого существует только одно простое вещество, - это</w:t>
      </w:r>
    </w:p>
    <w:p w14:paraId="3DFAA112" w14:textId="77777777" w:rsidR="00403B71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1) фосфор</w:t>
      </w:r>
      <w:r w:rsidR="00F4487D" w:rsidRPr="00623FDF">
        <w:rPr>
          <w:rFonts w:ascii="ALS Granate" w:hAnsi="ALS Granate" w:cs="Times New Roman"/>
          <w:sz w:val="24"/>
          <w:szCs w:val="24"/>
        </w:rPr>
        <w:t xml:space="preserve">                           </w:t>
      </w:r>
      <w:r w:rsidR="00403B71" w:rsidRPr="00623FDF">
        <w:rPr>
          <w:rFonts w:ascii="ALS Granate" w:hAnsi="ALS Granate" w:cs="Times New Roman"/>
          <w:sz w:val="24"/>
          <w:szCs w:val="24"/>
        </w:rPr>
        <w:t xml:space="preserve">                                                 </w:t>
      </w:r>
      <w:r w:rsidR="00614CE7" w:rsidRPr="00623FDF">
        <w:rPr>
          <w:rFonts w:ascii="ALS Granate" w:hAnsi="ALS Granate" w:cs="Times New Roman"/>
          <w:sz w:val="24"/>
          <w:szCs w:val="24"/>
        </w:rPr>
        <w:t xml:space="preserve"> </w:t>
      </w:r>
      <w:r w:rsidRPr="00623FDF">
        <w:rPr>
          <w:rFonts w:ascii="ALS Granate" w:hAnsi="ALS Granate" w:cs="Times New Roman"/>
          <w:sz w:val="24"/>
          <w:szCs w:val="24"/>
        </w:rPr>
        <w:t>2) кислород</w:t>
      </w:r>
      <w:r w:rsidR="00F4487D" w:rsidRPr="00623FDF">
        <w:rPr>
          <w:rFonts w:ascii="ALS Granate" w:hAnsi="ALS Granate" w:cs="Times New Roman"/>
          <w:sz w:val="24"/>
          <w:szCs w:val="24"/>
        </w:rPr>
        <w:t xml:space="preserve">                             </w:t>
      </w:r>
    </w:p>
    <w:p w14:paraId="530211FE" w14:textId="5C0724D5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3) бром</w:t>
      </w:r>
      <w:r w:rsidR="00F4487D" w:rsidRPr="00623FDF">
        <w:rPr>
          <w:rFonts w:ascii="ALS Granate" w:hAnsi="ALS Granate" w:cs="Times New Roman"/>
          <w:sz w:val="24"/>
          <w:szCs w:val="24"/>
        </w:rPr>
        <w:t xml:space="preserve">                                </w:t>
      </w:r>
      <w:r w:rsidR="00403B71" w:rsidRPr="00623FDF">
        <w:rPr>
          <w:rFonts w:ascii="ALS Granate" w:hAnsi="ALS Granate" w:cs="Times New Roman"/>
          <w:sz w:val="24"/>
          <w:szCs w:val="24"/>
        </w:rPr>
        <w:t xml:space="preserve">                                                </w:t>
      </w:r>
      <w:r w:rsidRPr="00623FDF">
        <w:rPr>
          <w:rFonts w:ascii="ALS Granate" w:hAnsi="ALS Granate" w:cs="Times New Roman"/>
          <w:sz w:val="24"/>
          <w:szCs w:val="24"/>
        </w:rPr>
        <w:t>4) углерод</w:t>
      </w:r>
    </w:p>
    <w:p w14:paraId="1179310A" w14:textId="6E0A5588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</w:p>
    <w:p w14:paraId="6452A626" w14:textId="634010A9" w:rsidR="00985144" w:rsidRPr="00623FDF" w:rsidRDefault="00985144" w:rsidP="00623FDF">
      <w:pPr>
        <w:pStyle w:val="leftmargin"/>
        <w:spacing w:before="0" w:beforeAutospacing="0" w:after="0" w:afterAutospacing="0"/>
        <w:jc w:val="both"/>
        <w:rPr>
          <w:rFonts w:ascii="ALS Granate" w:hAnsi="ALS Granate"/>
        </w:rPr>
      </w:pPr>
      <w:r w:rsidRPr="00623FDF">
        <w:rPr>
          <w:rFonts w:ascii="ALS Granate" w:hAnsi="ALS Granate"/>
        </w:rPr>
        <w:t>А2. Выберите два высказывания, в которых говорится о литии как о простом веществе.</w:t>
      </w:r>
    </w:p>
    <w:p w14:paraId="59EA0794" w14:textId="191CF325" w:rsidR="00985144" w:rsidRPr="00623FDF" w:rsidRDefault="00985144" w:rsidP="00623FDF">
      <w:pPr>
        <w:pStyle w:val="a7"/>
        <w:spacing w:before="0" w:beforeAutospacing="0" w:after="0" w:afterAutospacing="0"/>
        <w:jc w:val="both"/>
        <w:rPr>
          <w:rFonts w:ascii="ALS Granate" w:hAnsi="ALS Granate"/>
        </w:rPr>
      </w:pPr>
      <w:r w:rsidRPr="00623FDF">
        <w:rPr>
          <w:rFonts w:ascii="ALS Granate" w:hAnsi="ALS Granate"/>
        </w:rPr>
        <w:t>1)</w:t>
      </w:r>
      <w:r w:rsidRPr="00623FDF">
        <w:rPr>
          <w:rFonts w:ascii="Cambria Math" w:hAnsi="Cambria Math" w:cs="Cambria Math"/>
        </w:rPr>
        <w:t>  </w:t>
      </w:r>
      <w:proofErr w:type="gramStart"/>
      <w:r w:rsidRPr="00623FDF">
        <w:rPr>
          <w:rFonts w:ascii="ALS Granate" w:hAnsi="ALS Granate" w:cs="ALS Granate"/>
        </w:rPr>
        <w:t>Литий</w:t>
      </w:r>
      <w:r w:rsidRPr="00623FDF">
        <w:rPr>
          <w:rFonts w:ascii="Cambria Math" w:hAnsi="Cambria Math" w:cs="Cambria Math"/>
        </w:rPr>
        <w:t>  </w:t>
      </w:r>
      <w:r w:rsidRPr="00623FDF">
        <w:rPr>
          <w:rFonts w:ascii="ALS Granate" w:hAnsi="ALS Granate" w:cs="ALS Granate"/>
        </w:rPr>
        <w:t>—</w:t>
      </w:r>
      <w:proofErr w:type="gramEnd"/>
      <w:r w:rsidRPr="00623FDF">
        <w:rPr>
          <w:rFonts w:ascii="ALS Granate" w:hAnsi="ALS Granate"/>
        </w:rPr>
        <w:t xml:space="preserve"> </w:t>
      </w:r>
      <w:r w:rsidRPr="00623FDF">
        <w:rPr>
          <w:rFonts w:ascii="ALS Granate" w:hAnsi="ALS Granate" w:cs="ALS Granate"/>
        </w:rPr>
        <w:t>наименее</w:t>
      </w:r>
      <w:r w:rsidRPr="00623FDF">
        <w:rPr>
          <w:rFonts w:ascii="ALS Granate" w:hAnsi="ALS Granate"/>
        </w:rPr>
        <w:t xml:space="preserve"> </w:t>
      </w:r>
      <w:r w:rsidRPr="00623FDF">
        <w:rPr>
          <w:rFonts w:ascii="ALS Granate" w:hAnsi="ALS Granate" w:cs="ALS Granate"/>
        </w:rPr>
        <w:t>активный</w:t>
      </w:r>
      <w:r w:rsidRPr="00623FDF">
        <w:rPr>
          <w:rFonts w:ascii="ALS Granate" w:hAnsi="ALS Granate"/>
        </w:rPr>
        <w:t xml:space="preserve"> </w:t>
      </w:r>
      <w:r w:rsidRPr="00623FDF">
        <w:rPr>
          <w:rFonts w:ascii="ALS Granate" w:hAnsi="ALS Granate" w:cs="ALS Granate"/>
        </w:rPr>
        <w:t>среди</w:t>
      </w:r>
      <w:r w:rsidRPr="00623FDF">
        <w:rPr>
          <w:rFonts w:ascii="ALS Granate" w:hAnsi="ALS Granate"/>
        </w:rPr>
        <w:t xml:space="preserve"> </w:t>
      </w:r>
      <w:r w:rsidRPr="00623FDF">
        <w:rPr>
          <w:rFonts w:ascii="ALS Granate" w:hAnsi="ALS Granate" w:cs="ALS Granate"/>
        </w:rPr>
        <w:t>щелочных</w:t>
      </w:r>
      <w:r w:rsidRPr="00623FDF">
        <w:rPr>
          <w:rFonts w:ascii="ALS Granate" w:hAnsi="ALS Granate"/>
        </w:rPr>
        <w:t xml:space="preserve"> </w:t>
      </w:r>
      <w:r w:rsidRPr="00623FDF">
        <w:rPr>
          <w:rFonts w:ascii="ALS Granate" w:hAnsi="ALS Granate" w:cs="ALS Granate"/>
        </w:rPr>
        <w:t>металлов</w:t>
      </w:r>
      <w:r w:rsidRPr="00623FDF">
        <w:rPr>
          <w:rFonts w:ascii="ALS Granate" w:hAnsi="ALS Granate"/>
        </w:rPr>
        <w:t>.</w:t>
      </w:r>
    </w:p>
    <w:p w14:paraId="0231AA36" w14:textId="77777777" w:rsidR="00985144" w:rsidRPr="00623FDF" w:rsidRDefault="00985144" w:rsidP="00623FDF">
      <w:pPr>
        <w:pStyle w:val="leftmargin"/>
        <w:spacing w:before="0" w:beforeAutospacing="0" w:after="0" w:afterAutospacing="0"/>
        <w:jc w:val="both"/>
        <w:rPr>
          <w:rFonts w:ascii="ALS Granate" w:hAnsi="ALS Granate"/>
        </w:rPr>
      </w:pPr>
      <w:r w:rsidRPr="00623FDF">
        <w:rPr>
          <w:rFonts w:ascii="ALS Granate" w:hAnsi="ALS Granate"/>
        </w:rPr>
        <w:t>2)</w:t>
      </w:r>
      <w:r w:rsidRPr="00623FDF">
        <w:rPr>
          <w:rFonts w:ascii="Cambria Math" w:hAnsi="Cambria Math" w:cs="Cambria Math"/>
        </w:rPr>
        <w:t>  </w:t>
      </w:r>
      <w:r w:rsidRPr="00623FDF">
        <w:rPr>
          <w:rFonts w:ascii="ALS Granate" w:hAnsi="ALS Granate" w:cs="ALS Granate"/>
        </w:rPr>
        <w:t>Соли</w:t>
      </w:r>
      <w:r w:rsidRPr="00623FDF">
        <w:rPr>
          <w:rFonts w:ascii="ALS Granate" w:hAnsi="ALS Granate"/>
        </w:rPr>
        <w:t xml:space="preserve">, </w:t>
      </w:r>
      <w:r w:rsidRPr="00623FDF">
        <w:rPr>
          <w:rFonts w:ascii="ALS Granate" w:hAnsi="ALS Granate" w:cs="ALS Granate"/>
        </w:rPr>
        <w:t>содержащие</w:t>
      </w:r>
      <w:r w:rsidRPr="00623FDF">
        <w:rPr>
          <w:rFonts w:ascii="ALS Granate" w:hAnsi="ALS Granate"/>
        </w:rPr>
        <w:t xml:space="preserve"> </w:t>
      </w:r>
      <w:r w:rsidRPr="00623FDF">
        <w:rPr>
          <w:rFonts w:ascii="ALS Granate" w:hAnsi="ALS Granate" w:cs="ALS Granate"/>
        </w:rPr>
        <w:t>литий</w:t>
      </w:r>
      <w:r w:rsidRPr="00623FDF">
        <w:rPr>
          <w:rFonts w:ascii="ALS Granate" w:hAnsi="ALS Granate"/>
        </w:rPr>
        <w:t xml:space="preserve">, </w:t>
      </w:r>
      <w:r w:rsidRPr="00623FDF">
        <w:rPr>
          <w:rFonts w:ascii="ALS Granate" w:hAnsi="ALS Granate" w:cs="ALS Granate"/>
        </w:rPr>
        <w:t>окрашивают</w:t>
      </w:r>
      <w:r w:rsidRPr="00623FDF">
        <w:rPr>
          <w:rFonts w:ascii="ALS Granate" w:hAnsi="ALS Granate"/>
        </w:rPr>
        <w:t xml:space="preserve"> </w:t>
      </w:r>
      <w:r w:rsidRPr="00623FDF">
        <w:rPr>
          <w:rFonts w:ascii="ALS Granate" w:hAnsi="ALS Granate" w:cs="ALS Granate"/>
        </w:rPr>
        <w:t>плам</w:t>
      </w:r>
      <w:r w:rsidRPr="00623FDF">
        <w:rPr>
          <w:rFonts w:ascii="ALS Granate" w:hAnsi="ALS Granate"/>
        </w:rPr>
        <w:t>я в карминово-красный цвет.</w:t>
      </w:r>
    </w:p>
    <w:p w14:paraId="465B8D3E" w14:textId="06A89E46" w:rsidR="00985144" w:rsidRPr="00623FDF" w:rsidRDefault="00985144" w:rsidP="00623FDF">
      <w:pPr>
        <w:pStyle w:val="leftmargin"/>
        <w:spacing w:before="0" w:beforeAutospacing="0" w:after="0" w:afterAutospacing="0"/>
        <w:jc w:val="both"/>
        <w:rPr>
          <w:rFonts w:ascii="ALS Granate" w:hAnsi="ALS Granate"/>
        </w:rPr>
      </w:pPr>
      <w:r w:rsidRPr="00623FDF">
        <w:rPr>
          <w:rFonts w:ascii="ALS Granate" w:hAnsi="ALS Granate"/>
        </w:rPr>
        <w:t>3)</w:t>
      </w:r>
      <w:r w:rsidRPr="00623FDF">
        <w:rPr>
          <w:rFonts w:ascii="Cambria Math" w:hAnsi="Cambria Math" w:cs="Cambria Math"/>
        </w:rPr>
        <w:t>  </w:t>
      </w:r>
      <w:r w:rsidRPr="00623FDF">
        <w:rPr>
          <w:rFonts w:ascii="ALS Granate" w:hAnsi="ALS Granate" w:cs="ALS Granate"/>
        </w:rPr>
        <w:t>При</w:t>
      </w:r>
      <w:r w:rsidRPr="00623FDF">
        <w:rPr>
          <w:rFonts w:ascii="ALS Granate" w:hAnsi="ALS Granate"/>
        </w:rPr>
        <w:t xml:space="preserve"> </w:t>
      </w:r>
      <w:r w:rsidRPr="00623FDF">
        <w:rPr>
          <w:rFonts w:ascii="ALS Granate" w:hAnsi="ALS Granate" w:cs="ALS Granate"/>
        </w:rPr>
        <w:t>попадании</w:t>
      </w:r>
      <w:r w:rsidRPr="00623FDF">
        <w:rPr>
          <w:rFonts w:ascii="ALS Granate" w:hAnsi="ALS Granate"/>
        </w:rPr>
        <w:t xml:space="preserve"> </w:t>
      </w:r>
      <w:r w:rsidRPr="00623FDF">
        <w:rPr>
          <w:rFonts w:ascii="ALS Granate" w:hAnsi="ALS Granate" w:cs="ALS Granate"/>
        </w:rPr>
        <w:t>на</w:t>
      </w:r>
      <w:r w:rsidRPr="00623FDF">
        <w:rPr>
          <w:rFonts w:ascii="ALS Granate" w:hAnsi="ALS Granate"/>
        </w:rPr>
        <w:t xml:space="preserve"> </w:t>
      </w:r>
      <w:r w:rsidRPr="00623FDF">
        <w:rPr>
          <w:rFonts w:ascii="ALS Granate" w:hAnsi="ALS Granate" w:cs="ALS Granate"/>
        </w:rPr>
        <w:t>влажную</w:t>
      </w:r>
      <w:r w:rsidRPr="00623FDF">
        <w:rPr>
          <w:rFonts w:ascii="ALS Granate" w:hAnsi="ALS Granate"/>
        </w:rPr>
        <w:t xml:space="preserve"> </w:t>
      </w:r>
      <w:r w:rsidRPr="00623FDF">
        <w:rPr>
          <w:rFonts w:ascii="ALS Granate" w:hAnsi="ALS Granate" w:cs="ALS Granate"/>
        </w:rPr>
        <w:t>кожу</w:t>
      </w:r>
      <w:r w:rsidRPr="00623FDF">
        <w:rPr>
          <w:rFonts w:ascii="ALS Granate" w:hAnsi="ALS Granate"/>
        </w:rPr>
        <w:t xml:space="preserve"> </w:t>
      </w:r>
      <w:r w:rsidRPr="00623FDF">
        <w:rPr>
          <w:rFonts w:ascii="ALS Granate" w:hAnsi="ALS Granate" w:cs="ALS Granate"/>
        </w:rPr>
        <w:t>литий</w:t>
      </w:r>
      <w:r w:rsidRPr="00623FDF">
        <w:rPr>
          <w:rFonts w:ascii="ALS Granate" w:hAnsi="ALS Granate"/>
        </w:rPr>
        <w:t xml:space="preserve"> </w:t>
      </w:r>
      <w:r w:rsidRPr="00623FDF">
        <w:rPr>
          <w:rFonts w:ascii="ALS Granate" w:hAnsi="ALS Granate" w:cs="ALS Granate"/>
        </w:rPr>
        <w:t>вызывает</w:t>
      </w:r>
      <w:r w:rsidRPr="00623FDF">
        <w:rPr>
          <w:rFonts w:ascii="ALS Granate" w:hAnsi="ALS Granate"/>
        </w:rPr>
        <w:t xml:space="preserve"> </w:t>
      </w:r>
      <w:r w:rsidRPr="00623FDF">
        <w:rPr>
          <w:rFonts w:ascii="ALS Granate" w:hAnsi="ALS Granate" w:cs="ALS Granate"/>
        </w:rPr>
        <w:t>ожоги</w:t>
      </w:r>
      <w:r w:rsidRPr="00623FDF">
        <w:rPr>
          <w:rFonts w:ascii="ALS Granate" w:hAnsi="ALS Granate"/>
        </w:rPr>
        <w:t>.</w:t>
      </w:r>
    </w:p>
    <w:p w14:paraId="41466322" w14:textId="77777777" w:rsidR="00985144" w:rsidRPr="00623FDF" w:rsidRDefault="00985144" w:rsidP="00623FDF">
      <w:pPr>
        <w:pStyle w:val="leftmargin"/>
        <w:spacing w:before="0" w:beforeAutospacing="0" w:after="0" w:afterAutospacing="0"/>
        <w:jc w:val="both"/>
        <w:rPr>
          <w:rFonts w:ascii="ALS Granate" w:hAnsi="ALS Granate"/>
        </w:rPr>
      </w:pPr>
      <w:r w:rsidRPr="00623FDF">
        <w:rPr>
          <w:rFonts w:ascii="ALS Granate" w:hAnsi="ALS Granate"/>
        </w:rPr>
        <w:t>4)</w:t>
      </w:r>
      <w:r w:rsidRPr="00623FDF">
        <w:rPr>
          <w:rFonts w:ascii="Cambria Math" w:hAnsi="Cambria Math" w:cs="Cambria Math"/>
        </w:rPr>
        <w:t>  </w:t>
      </w:r>
      <w:r w:rsidRPr="00623FDF">
        <w:rPr>
          <w:rFonts w:ascii="ALS Granate" w:hAnsi="ALS Granate" w:cs="ALS Granate"/>
        </w:rPr>
        <w:t>Электроотрицательность</w:t>
      </w:r>
      <w:r w:rsidRPr="00623FDF">
        <w:rPr>
          <w:rFonts w:ascii="ALS Granate" w:hAnsi="ALS Granate"/>
        </w:rPr>
        <w:t xml:space="preserve"> </w:t>
      </w:r>
      <w:r w:rsidRPr="00623FDF">
        <w:rPr>
          <w:rFonts w:ascii="ALS Granate" w:hAnsi="ALS Granate" w:cs="ALS Granate"/>
        </w:rPr>
        <w:t>у</w:t>
      </w:r>
      <w:r w:rsidRPr="00623FDF">
        <w:rPr>
          <w:rFonts w:ascii="ALS Granate" w:hAnsi="ALS Granate"/>
        </w:rPr>
        <w:t xml:space="preserve"> </w:t>
      </w:r>
      <w:r w:rsidRPr="00623FDF">
        <w:rPr>
          <w:rFonts w:ascii="ALS Granate" w:hAnsi="ALS Granate" w:cs="ALS Granate"/>
        </w:rPr>
        <w:t>лития</w:t>
      </w:r>
      <w:r w:rsidRPr="00623FDF">
        <w:rPr>
          <w:rFonts w:ascii="ALS Granate" w:hAnsi="ALS Granate"/>
        </w:rPr>
        <w:t xml:space="preserve"> </w:t>
      </w:r>
      <w:r w:rsidRPr="00623FDF">
        <w:rPr>
          <w:rFonts w:ascii="ALS Granate" w:hAnsi="ALS Granate" w:cs="ALS Granate"/>
        </w:rPr>
        <w:t>больше</w:t>
      </w:r>
      <w:r w:rsidRPr="00623FDF">
        <w:rPr>
          <w:rFonts w:ascii="ALS Granate" w:hAnsi="ALS Granate"/>
        </w:rPr>
        <w:t xml:space="preserve">, </w:t>
      </w:r>
      <w:r w:rsidRPr="00623FDF">
        <w:rPr>
          <w:rFonts w:ascii="ALS Granate" w:hAnsi="ALS Granate" w:cs="ALS Granate"/>
        </w:rPr>
        <w:t>чем</w:t>
      </w:r>
      <w:r w:rsidRPr="00623FDF">
        <w:rPr>
          <w:rFonts w:ascii="ALS Granate" w:hAnsi="ALS Granate"/>
        </w:rPr>
        <w:t xml:space="preserve"> </w:t>
      </w:r>
      <w:r w:rsidRPr="00623FDF">
        <w:rPr>
          <w:rFonts w:ascii="ALS Granate" w:hAnsi="ALS Granate" w:cs="ALS Granate"/>
        </w:rPr>
        <w:t>у</w:t>
      </w:r>
      <w:r w:rsidRPr="00623FDF">
        <w:rPr>
          <w:rFonts w:ascii="ALS Granate" w:hAnsi="ALS Granate"/>
        </w:rPr>
        <w:t xml:space="preserve"> </w:t>
      </w:r>
      <w:r w:rsidRPr="00623FDF">
        <w:rPr>
          <w:rFonts w:ascii="ALS Granate" w:hAnsi="ALS Granate" w:cs="ALS Granate"/>
        </w:rPr>
        <w:t>натрия</w:t>
      </w:r>
      <w:r w:rsidRPr="00623FDF">
        <w:rPr>
          <w:rFonts w:ascii="ALS Granate" w:hAnsi="ALS Granate"/>
        </w:rPr>
        <w:t>.</w:t>
      </w:r>
    </w:p>
    <w:p w14:paraId="4455F780" w14:textId="77777777" w:rsidR="00985144" w:rsidRPr="00623FDF" w:rsidRDefault="00985144" w:rsidP="00623FDF">
      <w:pPr>
        <w:pStyle w:val="leftmargin"/>
        <w:spacing w:before="0" w:beforeAutospacing="0" w:after="0" w:afterAutospacing="0"/>
        <w:jc w:val="both"/>
        <w:rPr>
          <w:rFonts w:ascii="ALS Granate" w:hAnsi="ALS Granate"/>
        </w:rPr>
      </w:pPr>
      <w:r w:rsidRPr="00623FDF">
        <w:rPr>
          <w:rFonts w:ascii="ALS Granate" w:hAnsi="ALS Granate"/>
        </w:rPr>
        <w:t>5)</w:t>
      </w:r>
      <w:r w:rsidRPr="00623FDF">
        <w:rPr>
          <w:rFonts w:ascii="Cambria Math" w:hAnsi="Cambria Math" w:cs="Cambria Math"/>
        </w:rPr>
        <w:t>  </w:t>
      </w:r>
      <w:r w:rsidRPr="00623FDF">
        <w:rPr>
          <w:rFonts w:ascii="ALS Granate" w:hAnsi="ALS Granate" w:cs="ALS Granate"/>
        </w:rPr>
        <w:t>Оксид</w:t>
      </w:r>
      <w:r w:rsidRPr="00623FDF">
        <w:rPr>
          <w:rFonts w:ascii="ALS Granate" w:hAnsi="ALS Granate"/>
        </w:rPr>
        <w:t xml:space="preserve"> </w:t>
      </w:r>
      <w:r w:rsidRPr="00623FDF">
        <w:rPr>
          <w:rFonts w:ascii="ALS Granate" w:hAnsi="ALS Granate" w:cs="ALS Granate"/>
        </w:rPr>
        <w:t>лития</w:t>
      </w:r>
      <w:r w:rsidRPr="00623FDF">
        <w:rPr>
          <w:rFonts w:ascii="ALS Granate" w:hAnsi="ALS Granate"/>
        </w:rPr>
        <w:t xml:space="preserve"> </w:t>
      </w:r>
      <w:r w:rsidRPr="00623FDF">
        <w:rPr>
          <w:rFonts w:ascii="ALS Granate" w:hAnsi="ALS Granate" w:cs="ALS Granate"/>
        </w:rPr>
        <w:t>является</w:t>
      </w:r>
      <w:r w:rsidRPr="00623FDF">
        <w:rPr>
          <w:rFonts w:ascii="ALS Granate" w:hAnsi="ALS Granate"/>
        </w:rPr>
        <w:t xml:space="preserve"> </w:t>
      </w:r>
      <w:proofErr w:type="spellStart"/>
      <w:r w:rsidRPr="00623FDF">
        <w:rPr>
          <w:rFonts w:ascii="ALS Granate" w:hAnsi="ALS Granate" w:cs="ALS Granate"/>
        </w:rPr>
        <w:t>оснóвным</w:t>
      </w:r>
      <w:proofErr w:type="spellEnd"/>
      <w:r w:rsidRPr="00623FDF">
        <w:rPr>
          <w:rFonts w:ascii="ALS Granate" w:hAnsi="ALS Granate"/>
        </w:rPr>
        <w:t xml:space="preserve"> </w:t>
      </w:r>
      <w:r w:rsidRPr="00623FDF">
        <w:rPr>
          <w:rFonts w:ascii="ALS Granate" w:hAnsi="ALS Granate" w:cs="ALS Granate"/>
        </w:rPr>
        <w:t>оксидом</w:t>
      </w:r>
      <w:r w:rsidRPr="00623FDF">
        <w:rPr>
          <w:rFonts w:ascii="ALS Granate" w:hAnsi="ALS Granate"/>
        </w:rPr>
        <w:t>.</w:t>
      </w:r>
    </w:p>
    <w:p w14:paraId="1D802CE2" w14:textId="77777777" w:rsidR="00985144" w:rsidRPr="00623FDF" w:rsidRDefault="00985144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</w:p>
    <w:p w14:paraId="3F33BE80" w14:textId="0EB7F774" w:rsidR="00D80EB5" w:rsidRPr="00623FDF" w:rsidRDefault="00700D1E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А</w:t>
      </w:r>
      <w:r w:rsidR="00985144" w:rsidRPr="00623FDF">
        <w:rPr>
          <w:rFonts w:ascii="ALS Granate" w:hAnsi="ALS Granate" w:cs="Times New Roman"/>
          <w:sz w:val="24"/>
          <w:szCs w:val="24"/>
        </w:rPr>
        <w:t>3</w:t>
      </w:r>
      <w:r w:rsidR="009567D5" w:rsidRPr="00623FDF">
        <w:rPr>
          <w:rFonts w:ascii="ALS Granate" w:hAnsi="ALS Granate" w:cs="Times New Roman"/>
          <w:sz w:val="24"/>
          <w:szCs w:val="24"/>
        </w:rPr>
        <w:t xml:space="preserve">. </w:t>
      </w:r>
      <w:r w:rsidRPr="00623FDF">
        <w:rPr>
          <w:rFonts w:ascii="ALS Granate" w:hAnsi="ALS Granate" w:cs="Times New Roman"/>
          <w:sz w:val="24"/>
          <w:szCs w:val="24"/>
        </w:rPr>
        <w:t xml:space="preserve"> </w:t>
      </w:r>
      <w:r w:rsidR="00D80EB5" w:rsidRPr="00623FDF">
        <w:rPr>
          <w:rFonts w:ascii="ALS Granate" w:hAnsi="ALS Granate" w:cs="Times New Roman"/>
          <w:sz w:val="24"/>
          <w:szCs w:val="24"/>
        </w:rPr>
        <w:t>Определите, атомы каких из указанных в ряду элементов в основном состоянии имеют одинаковое число валентных электронов.</w:t>
      </w:r>
    </w:p>
    <w:p w14:paraId="4EC639D0" w14:textId="006E793B" w:rsidR="00700D1E" w:rsidRPr="00623FDF" w:rsidRDefault="00700D1E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 xml:space="preserve">1) </w:t>
      </w:r>
      <w:r w:rsidRPr="00623FDF">
        <w:rPr>
          <w:rFonts w:ascii="ALS Granate" w:hAnsi="ALS Granate" w:cs="Times New Roman"/>
          <w:sz w:val="24"/>
          <w:szCs w:val="24"/>
          <w:lang w:val="en-US"/>
        </w:rPr>
        <w:t>Ba</w:t>
      </w:r>
      <w:r w:rsidR="00F4487D" w:rsidRPr="00623FDF">
        <w:rPr>
          <w:rFonts w:ascii="ALS Granate" w:hAnsi="ALS Granate" w:cs="Times New Roman"/>
          <w:sz w:val="24"/>
          <w:szCs w:val="24"/>
          <w:vertAlign w:val="subscript"/>
        </w:rPr>
        <w:t xml:space="preserve">                              </w:t>
      </w:r>
      <w:r w:rsidR="00D80EB5" w:rsidRPr="00623FDF">
        <w:rPr>
          <w:rFonts w:ascii="ALS Granate" w:hAnsi="ALS Granate" w:cs="Times New Roman"/>
          <w:sz w:val="24"/>
          <w:szCs w:val="24"/>
          <w:vertAlign w:val="subscript"/>
        </w:rPr>
        <w:t xml:space="preserve">       </w:t>
      </w:r>
      <w:r w:rsidR="00DA0C06" w:rsidRPr="00623FDF">
        <w:rPr>
          <w:rFonts w:ascii="ALS Granate" w:hAnsi="ALS Granate" w:cs="Times New Roman"/>
          <w:sz w:val="24"/>
          <w:szCs w:val="24"/>
          <w:vertAlign w:val="subscript"/>
        </w:rPr>
        <w:t xml:space="preserve">           </w:t>
      </w:r>
      <w:r w:rsidR="00F4487D" w:rsidRPr="00623FDF">
        <w:rPr>
          <w:rFonts w:ascii="ALS Granate" w:hAnsi="ALS Granate" w:cs="Times New Roman"/>
          <w:sz w:val="24"/>
          <w:szCs w:val="24"/>
          <w:vertAlign w:val="subscript"/>
        </w:rPr>
        <w:t xml:space="preserve">           </w:t>
      </w:r>
      <w:r w:rsidR="00DA0C06" w:rsidRPr="00623FDF">
        <w:rPr>
          <w:rFonts w:ascii="ALS Granate" w:hAnsi="ALS Granate" w:cs="Times New Roman"/>
          <w:sz w:val="24"/>
          <w:szCs w:val="24"/>
          <w:vertAlign w:val="subscript"/>
        </w:rPr>
        <w:t xml:space="preserve">   </w:t>
      </w:r>
      <w:r w:rsidR="00F4487D" w:rsidRPr="00623FDF">
        <w:rPr>
          <w:rFonts w:ascii="ALS Granate" w:hAnsi="ALS Granate" w:cs="Times New Roman"/>
          <w:sz w:val="24"/>
          <w:szCs w:val="24"/>
        </w:rPr>
        <w:t xml:space="preserve"> </w:t>
      </w:r>
      <w:r w:rsidRPr="00623FDF">
        <w:rPr>
          <w:rFonts w:ascii="ALS Granate" w:hAnsi="ALS Granate" w:cs="Times New Roman"/>
          <w:sz w:val="24"/>
          <w:szCs w:val="24"/>
        </w:rPr>
        <w:t xml:space="preserve">2) </w:t>
      </w:r>
      <w:r w:rsidRPr="00623FDF">
        <w:rPr>
          <w:rFonts w:ascii="ALS Granate" w:hAnsi="ALS Granate" w:cs="Times New Roman"/>
          <w:sz w:val="24"/>
          <w:szCs w:val="24"/>
          <w:lang w:val="en-US"/>
        </w:rPr>
        <w:t>Mg</w:t>
      </w:r>
      <w:r w:rsidR="00F4487D" w:rsidRPr="00623FDF">
        <w:rPr>
          <w:rFonts w:ascii="ALS Granate" w:hAnsi="ALS Granate" w:cs="Times New Roman"/>
          <w:sz w:val="24"/>
          <w:szCs w:val="24"/>
          <w:vertAlign w:val="subscript"/>
        </w:rPr>
        <w:t xml:space="preserve">                     </w:t>
      </w:r>
      <w:r w:rsidR="00DA0C06" w:rsidRPr="00623FDF">
        <w:rPr>
          <w:rFonts w:ascii="ALS Granate" w:hAnsi="ALS Granate" w:cs="Times New Roman"/>
          <w:sz w:val="24"/>
          <w:szCs w:val="24"/>
          <w:vertAlign w:val="subscript"/>
        </w:rPr>
        <w:t xml:space="preserve">    </w:t>
      </w:r>
      <w:r w:rsidR="00F4487D" w:rsidRPr="00623FDF">
        <w:rPr>
          <w:rFonts w:ascii="ALS Granate" w:hAnsi="ALS Granate" w:cs="Times New Roman"/>
          <w:sz w:val="24"/>
          <w:szCs w:val="24"/>
          <w:vertAlign w:val="subscript"/>
        </w:rPr>
        <w:t xml:space="preserve">     </w:t>
      </w:r>
      <w:r w:rsidR="00D80EB5" w:rsidRPr="00623FDF">
        <w:rPr>
          <w:rFonts w:ascii="ALS Granate" w:hAnsi="ALS Granate" w:cs="Times New Roman"/>
          <w:sz w:val="24"/>
          <w:szCs w:val="24"/>
          <w:vertAlign w:val="subscript"/>
        </w:rPr>
        <w:t xml:space="preserve">     </w:t>
      </w:r>
      <w:r w:rsidR="00DA0C06" w:rsidRPr="00623FDF">
        <w:rPr>
          <w:rFonts w:ascii="ALS Granate" w:hAnsi="ALS Granate" w:cs="Times New Roman"/>
          <w:sz w:val="24"/>
          <w:szCs w:val="24"/>
          <w:vertAlign w:val="subscript"/>
        </w:rPr>
        <w:t xml:space="preserve">   </w:t>
      </w:r>
      <w:r w:rsidR="00D80EB5" w:rsidRPr="00623FDF">
        <w:rPr>
          <w:rFonts w:ascii="ALS Granate" w:hAnsi="ALS Granate" w:cs="Times New Roman"/>
          <w:sz w:val="24"/>
          <w:szCs w:val="24"/>
          <w:vertAlign w:val="subscript"/>
        </w:rPr>
        <w:t xml:space="preserve">      </w:t>
      </w:r>
      <w:r w:rsidR="00F4487D" w:rsidRPr="00623FDF">
        <w:rPr>
          <w:rFonts w:ascii="ALS Granate" w:hAnsi="ALS Granate" w:cs="Times New Roman"/>
          <w:sz w:val="24"/>
          <w:szCs w:val="24"/>
          <w:vertAlign w:val="subscript"/>
        </w:rPr>
        <w:t xml:space="preserve">                         </w:t>
      </w:r>
      <w:r w:rsidRPr="00623FDF">
        <w:rPr>
          <w:rFonts w:ascii="ALS Granate" w:hAnsi="ALS Granate" w:cs="Times New Roman"/>
          <w:sz w:val="24"/>
          <w:szCs w:val="24"/>
        </w:rPr>
        <w:t xml:space="preserve">3) </w:t>
      </w:r>
      <w:r w:rsidRPr="00623FDF">
        <w:rPr>
          <w:rFonts w:ascii="ALS Granate" w:hAnsi="ALS Granate" w:cs="Times New Roman"/>
          <w:sz w:val="24"/>
          <w:szCs w:val="24"/>
          <w:lang w:val="en-US"/>
        </w:rPr>
        <w:t>Cu</w:t>
      </w:r>
      <w:r w:rsidR="00F4487D" w:rsidRPr="00623FDF">
        <w:rPr>
          <w:rFonts w:ascii="ALS Granate" w:hAnsi="ALS Granate" w:cs="Times New Roman"/>
          <w:sz w:val="24"/>
          <w:szCs w:val="24"/>
          <w:vertAlign w:val="subscript"/>
        </w:rPr>
        <w:t xml:space="preserve">                            </w:t>
      </w:r>
      <w:r w:rsidR="00D80EB5" w:rsidRPr="00623FDF">
        <w:rPr>
          <w:rFonts w:ascii="ALS Granate" w:hAnsi="ALS Granate" w:cs="Times New Roman"/>
          <w:sz w:val="24"/>
          <w:szCs w:val="24"/>
          <w:vertAlign w:val="subscript"/>
        </w:rPr>
        <w:t xml:space="preserve">                    </w:t>
      </w:r>
      <w:r w:rsidR="00F4487D" w:rsidRPr="00623FDF">
        <w:rPr>
          <w:rFonts w:ascii="ALS Granate" w:hAnsi="ALS Granate" w:cs="Times New Roman"/>
          <w:sz w:val="24"/>
          <w:szCs w:val="24"/>
          <w:vertAlign w:val="subscript"/>
        </w:rPr>
        <w:t xml:space="preserve">                  </w:t>
      </w:r>
      <w:r w:rsidRPr="00623FDF">
        <w:rPr>
          <w:rFonts w:ascii="ALS Granate" w:hAnsi="ALS Granate" w:cs="Times New Roman"/>
          <w:sz w:val="24"/>
          <w:szCs w:val="24"/>
        </w:rPr>
        <w:t xml:space="preserve">4) </w:t>
      </w:r>
      <w:r w:rsidRPr="00623FDF">
        <w:rPr>
          <w:rFonts w:ascii="ALS Granate" w:hAnsi="ALS Granate" w:cs="Times New Roman"/>
          <w:sz w:val="24"/>
          <w:szCs w:val="24"/>
          <w:lang w:val="en-US"/>
        </w:rPr>
        <w:t>Fe</w:t>
      </w:r>
    </w:p>
    <w:p w14:paraId="25A4BD67" w14:textId="77777777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</w:p>
    <w:p w14:paraId="77204C0A" w14:textId="1366C14F" w:rsidR="00D80EB5" w:rsidRPr="00623FDF" w:rsidRDefault="00700D1E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  <w:lang w:val="en-US"/>
        </w:rPr>
        <w:t>A</w:t>
      </w:r>
      <w:r w:rsidR="00985144" w:rsidRPr="00623FDF">
        <w:rPr>
          <w:rFonts w:ascii="ALS Granate" w:hAnsi="ALS Granate" w:cs="Times New Roman"/>
          <w:sz w:val="24"/>
          <w:szCs w:val="24"/>
        </w:rPr>
        <w:t>4</w:t>
      </w:r>
      <w:r w:rsidR="009567D5" w:rsidRPr="00623FDF">
        <w:rPr>
          <w:rFonts w:ascii="ALS Granate" w:hAnsi="ALS Granate" w:cs="Times New Roman"/>
          <w:sz w:val="24"/>
          <w:szCs w:val="24"/>
        </w:rPr>
        <w:t xml:space="preserve">. </w:t>
      </w:r>
      <w:r w:rsidRPr="00623FDF">
        <w:rPr>
          <w:rFonts w:ascii="ALS Granate" w:hAnsi="ALS Granate" w:cs="Times New Roman"/>
          <w:sz w:val="24"/>
          <w:szCs w:val="24"/>
        </w:rPr>
        <w:t xml:space="preserve"> </w:t>
      </w:r>
      <w:r w:rsidR="00D80EB5" w:rsidRPr="00623FDF">
        <w:rPr>
          <w:rFonts w:ascii="ALS Granate" w:hAnsi="ALS Granate" w:cs="Times New Roman"/>
          <w:sz w:val="24"/>
          <w:szCs w:val="24"/>
        </w:rPr>
        <w:t>Выберите вещества, в которых присутствует ионная связь.</w:t>
      </w:r>
    </w:p>
    <w:p w14:paraId="0C2285B8" w14:textId="394F9E31" w:rsidR="00D80EB5" w:rsidRPr="00623FDF" w:rsidRDefault="00D80EB5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  <w:lang w:val="en-US"/>
        </w:rPr>
      </w:pPr>
      <w:r w:rsidRPr="00623FDF">
        <w:rPr>
          <w:rFonts w:ascii="ALS Granate" w:hAnsi="ALS Granate" w:cs="Times New Roman"/>
          <w:sz w:val="24"/>
          <w:szCs w:val="24"/>
          <w:lang w:val="en-US"/>
        </w:rPr>
        <w:t>1) NH</w:t>
      </w:r>
      <w:r w:rsidRPr="00623FDF">
        <w:rPr>
          <w:rFonts w:ascii="ALS Granate" w:hAnsi="ALS Granate" w:cs="Times New Roman"/>
          <w:sz w:val="24"/>
          <w:szCs w:val="24"/>
          <w:vertAlign w:val="subscript"/>
          <w:lang w:val="en-US"/>
        </w:rPr>
        <w:t>4</w:t>
      </w:r>
      <w:r w:rsidRPr="00623FDF">
        <w:rPr>
          <w:rFonts w:ascii="ALS Granate" w:hAnsi="ALS Granate" w:cs="Times New Roman"/>
          <w:sz w:val="24"/>
          <w:szCs w:val="24"/>
          <w:lang w:val="en-US"/>
        </w:rPr>
        <w:t>NO</w:t>
      </w:r>
      <w:r w:rsidRPr="00623FDF">
        <w:rPr>
          <w:rFonts w:ascii="ALS Granate" w:hAnsi="ALS Granate" w:cs="Times New Roman"/>
          <w:sz w:val="24"/>
          <w:szCs w:val="24"/>
          <w:vertAlign w:val="subscript"/>
          <w:lang w:val="en-US"/>
        </w:rPr>
        <w:t>3</w:t>
      </w:r>
      <w:r w:rsidRPr="00623FDF">
        <w:rPr>
          <w:rFonts w:ascii="ALS Granate" w:hAnsi="ALS Granate" w:cs="Times New Roman"/>
          <w:sz w:val="24"/>
          <w:szCs w:val="24"/>
          <w:lang w:val="en-US"/>
        </w:rPr>
        <w:t xml:space="preserve">      </w:t>
      </w:r>
      <w:r w:rsidR="00DA0C06" w:rsidRPr="00623FDF">
        <w:rPr>
          <w:rFonts w:ascii="ALS Granate" w:hAnsi="ALS Granate" w:cs="Times New Roman"/>
          <w:sz w:val="24"/>
          <w:szCs w:val="24"/>
          <w:lang w:val="en-US"/>
        </w:rPr>
        <w:t xml:space="preserve">       </w:t>
      </w:r>
      <w:r w:rsidRPr="00623FDF">
        <w:rPr>
          <w:rFonts w:ascii="ALS Granate" w:hAnsi="ALS Granate" w:cs="Times New Roman"/>
          <w:sz w:val="24"/>
          <w:szCs w:val="24"/>
          <w:lang w:val="en-US"/>
        </w:rPr>
        <w:t xml:space="preserve">   </w:t>
      </w:r>
      <w:r w:rsidR="00FF7356" w:rsidRPr="00623FDF">
        <w:rPr>
          <w:rFonts w:ascii="ALS Granate" w:hAnsi="ALS Granate" w:cs="Times New Roman"/>
          <w:sz w:val="24"/>
          <w:szCs w:val="24"/>
          <w:lang w:val="en-US"/>
        </w:rPr>
        <w:t xml:space="preserve">    </w:t>
      </w:r>
      <w:r w:rsidRPr="00623FDF">
        <w:rPr>
          <w:rFonts w:ascii="ALS Granate" w:hAnsi="ALS Granate" w:cs="Times New Roman"/>
          <w:sz w:val="24"/>
          <w:szCs w:val="24"/>
          <w:lang w:val="en-US"/>
        </w:rPr>
        <w:t xml:space="preserve">2) NaOH </w:t>
      </w:r>
      <w:r w:rsidR="00837CBC">
        <w:rPr>
          <w:rFonts w:ascii="ALS Granate" w:hAnsi="ALS Granate" w:cs="Times New Roman"/>
          <w:sz w:val="24"/>
          <w:szCs w:val="24"/>
          <w:lang w:val="en-US"/>
        </w:rPr>
        <w:t xml:space="preserve">                </w:t>
      </w:r>
      <w:r w:rsidR="00FF7356" w:rsidRPr="00623FDF">
        <w:rPr>
          <w:rFonts w:ascii="ALS Granate" w:hAnsi="ALS Granate" w:cs="Times New Roman"/>
          <w:sz w:val="24"/>
          <w:szCs w:val="24"/>
          <w:lang w:val="en-US"/>
        </w:rPr>
        <w:t xml:space="preserve">        </w:t>
      </w:r>
      <w:r w:rsidRPr="00623FDF">
        <w:rPr>
          <w:rFonts w:ascii="ALS Granate" w:hAnsi="ALS Granate" w:cs="Times New Roman"/>
          <w:sz w:val="24"/>
          <w:szCs w:val="24"/>
          <w:lang w:val="en-US"/>
        </w:rPr>
        <w:t>3) Cl</w:t>
      </w:r>
      <w:r w:rsidR="00FF7356" w:rsidRPr="00623FDF">
        <w:rPr>
          <w:rFonts w:ascii="ALS Granate" w:hAnsi="ALS Granate" w:cs="Times New Roman"/>
          <w:sz w:val="24"/>
          <w:szCs w:val="24"/>
          <w:vertAlign w:val="subscript"/>
          <w:lang w:val="en-US"/>
        </w:rPr>
        <w:t>2</w:t>
      </w:r>
      <w:r w:rsidRPr="00623FDF">
        <w:rPr>
          <w:rFonts w:ascii="ALS Granate" w:hAnsi="ALS Granate" w:cs="Times New Roman"/>
          <w:sz w:val="24"/>
          <w:szCs w:val="24"/>
          <w:lang w:val="en-US"/>
        </w:rPr>
        <w:t xml:space="preserve"> </w:t>
      </w:r>
      <w:r w:rsidR="00837CBC">
        <w:rPr>
          <w:rFonts w:ascii="ALS Granate" w:hAnsi="ALS Granate" w:cs="Times New Roman"/>
          <w:sz w:val="24"/>
          <w:szCs w:val="24"/>
          <w:lang w:val="en-US"/>
        </w:rPr>
        <w:t xml:space="preserve">            </w:t>
      </w:r>
      <w:r w:rsidR="00FF7356" w:rsidRPr="00623FDF">
        <w:rPr>
          <w:rFonts w:ascii="ALS Granate" w:hAnsi="ALS Granate" w:cs="Times New Roman"/>
          <w:sz w:val="24"/>
          <w:szCs w:val="24"/>
          <w:lang w:val="en-US"/>
        </w:rPr>
        <w:t xml:space="preserve">        </w:t>
      </w:r>
      <w:r w:rsidRPr="00623FDF">
        <w:rPr>
          <w:rFonts w:ascii="ALS Granate" w:hAnsi="ALS Granate" w:cs="Times New Roman"/>
          <w:sz w:val="24"/>
          <w:szCs w:val="24"/>
          <w:lang w:val="en-US"/>
        </w:rPr>
        <w:t xml:space="preserve">4) HCl </w:t>
      </w:r>
      <w:r w:rsidR="00837CBC">
        <w:rPr>
          <w:rFonts w:ascii="ALS Granate" w:hAnsi="ALS Granate" w:cs="Times New Roman"/>
          <w:sz w:val="24"/>
          <w:szCs w:val="24"/>
          <w:lang w:val="en-US"/>
        </w:rPr>
        <w:t xml:space="preserve">             </w:t>
      </w:r>
      <w:r w:rsidR="00FF7356" w:rsidRPr="00623FDF">
        <w:rPr>
          <w:rFonts w:ascii="ALS Granate" w:hAnsi="ALS Granate" w:cs="Times New Roman"/>
          <w:sz w:val="24"/>
          <w:szCs w:val="24"/>
          <w:lang w:val="en-US"/>
        </w:rPr>
        <w:t xml:space="preserve">         </w:t>
      </w:r>
      <w:r w:rsidRPr="00623FDF">
        <w:rPr>
          <w:rFonts w:ascii="ALS Granate" w:hAnsi="ALS Granate" w:cs="Times New Roman"/>
          <w:sz w:val="24"/>
          <w:szCs w:val="24"/>
          <w:lang w:val="en-US"/>
        </w:rPr>
        <w:t>5) HNO</w:t>
      </w:r>
      <w:r w:rsidRPr="00623FDF">
        <w:rPr>
          <w:rFonts w:ascii="ALS Granate" w:hAnsi="ALS Granate" w:cs="Times New Roman"/>
          <w:sz w:val="24"/>
          <w:szCs w:val="24"/>
          <w:vertAlign w:val="subscript"/>
          <w:lang w:val="en-US"/>
        </w:rPr>
        <w:t>3</w:t>
      </w:r>
    </w:p>
    <w:p w14:paraId="1151EBBB" w14:textId="77777777" w:rsidR="00FF7356" w:rsidRPr="00623FDF" w:rsidRDefault="00FF7356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  <w:lang w:val="en-US"/>
        </w:rPr>
      </w:pPr>
    </w:p>
    <w:p w14:paraId="50CC73EE" w14:textId="2F6A9219" w:rsidR="00005450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А</w:t>
      </w:r>
      <w:r w:rsidR="00985144" w:rsidRPr="00623FDF">
        <w:rPr>
          <w:rFonts w:ascii="ALS Granate" w:hAnsi="ALS Granate" w:cs="Times New Roman"/>
          <w:sz w:val="24"/>
          <w:szCs w:val="24"/>
          <w:lang w:val="en-US"/>
        </w:rPr>
        <w:t>5</w:t>
      </w:r>
      <w:r w:rsidR="009567D5" w:rsidRPr="00623FDF">
        <w:rPr>
          <w:rFonts w:ascii="ALS Granate" w:hAnsi="ALS Granate" w:cs="Times New Roman"/>
          <w:sz w:val="24"/>
          <w:szCs w:val="24"/>
          <w:lang w:val="en-US"/>
        </w:rPr>
        <w:t xml:space="preserve">. </w:t>
      </w:r>
      <w:r w:rsidRPr="00623FDF">
        <w:rPr>
          <w:rFonts w:ascii="ALS Granate" w:hAnsi="ALS Granate" w:cs="Times New Roman"/>
          <w:sz w:val="24"/>
          <w:szCs w:val="24"/>
          <w:lang w:val="en-US"/>
        </w:rPr>
        <w:t xml:space="preserve"> </w:t>
      </w:r>
      <w:r w:rsidR="00005450" w:rsidRPr="00623FDF">
        <w:rPr>
          <w:rFonts w:ascii="ALS Granate" w:hAnsi="ALS Granate" w:cs="Times New Roman"/>
          <w:sz w:val="24"/>
          <w:szCs w:val="24"/>
        </w:rPr>
        <w:t>Среди предложенных формул и названий веществ выберите слабую кислоту.</w:t>
      </w:r>
    </w:p>
    <w:p w14:paraId="60EDF5EA" w14:textId="219FE635" w:rsidR="00005450" w:rsidRPr="00623FDF" w:rsidRDefault="00005450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 xml:space="preserve">1) </w:t>
      </w:r>
      <w:r w:rsidRPr="00623FDF">
        <w:rPr>
          <w:rFonts w:ascii="ALS Granate" w:hAnsi="ALS Granate" w:cs="Times New Roman"/>
          <w:sz w:val="24"/>
          <w:szCs w:val="24"/>
          <w:lang w:val="en-US"/>
        </w:rPr>
        <w:t>HNO</w:t>
      </w:r>
      <w:r w:rsidRPr="00623FDF">
        <w:rPr>
          <w:rFonts w:ascii="ALS Granate" w:hAnsi="ALS Granate" w:cs="Times New Roman"/>
          <w:sz w:val="24"/>
          <w:szCs w:val="24"/>
          <w:vertAlign w:val="subscript"/>
        </w:rPr>
        <w:t>3</w:t>
      </w:r>
      <w:r w:rsidRPr="00623FDF">
        <w:rPr>
          <w:rFonts w:ascii="ALS Granate" w:hAnsi="ALS Granate" w:cs="Times New Roman"/>
          <w:sz w:val="24"/>
          <w:szCs w:val="24"/>
        </w:rPr>
        <w:t xml:space="preserve">                   </w:t>
      </w:r>
      <w:r w:rsidR="00DA0C06" w:rsidRPr="00623FDF">
        <w:rPr>
          <w:rFonts w:ascii="ALS Granate" w:hAnsi="ALS Granate" w:cs="Times New Roman"/>
          <w:sz w:val="24"/>
          <w:szCs w:val="24"/>
        </w:rPr>
        <w:t xml:space="preserve">       </w:t>
      </w:r>
      <w:r w:rsidRPr="00623FDF">
        <w:rPr>
          <w:rFonts w:ascii="ALS Granate" w:hAnsi="ALS Granate" w:cs="Times New Roman"/>
          <w:sz w:val="24"/>
          <w:szCs w:val="24"/>
        </w:rPr>
        <w:t xml:space="preserve">       2) малахит          </w:t>
      </w:r>
      <w:r w:rsidR="00DA0C06" w:rsidRPr="00623FDF">
        <w:rPr>
          <w:rFonts w:ascii="ALS Granate" w:hAnsi="ALS Granate" w:cs="Times New Roman"/>
          <w:sz w:val="24"/>
          <w:szCs w:val="24"/>
        </w:rPr>
        <w:t xml:space="preserve">    </w:t>
      </w:r>
      <w:r w:rsidR="00837CBC">
        <w:rPr>
          <w:rFonts w:ascii="ALS Granate" w:hAnsi="ALS Granate" w:cs="Times New Roman"/>
          <w:sz w:val="24"/>
          <w:szCs w:val="24"/>
        </w:rPr>
        <w:t xml:space="preserve">       </w:t>
      </w:r>
      <w:r w:rsidRPr="00623FDF">
        <w:rPr>
          <w:rFonts w:ascii="ALS Granate" w:hAnsi="ALS Granate" w:cs="Times New Roman"/>
          <w:sz w:val="24"/>
          <w:szCs w:val="24"/>
        </w:rPr>
        <w:t xml:space="preserve"> </w:t>
      </w:r>
      <w:r w:rsidR="00DA0C06" w:rsidRPr="00623FDF">
        <w:rPr>
          <w:rFonts w:ascii="ALS Granate" w:hAnsi="ALS Granate" w:cs="Times New Roman"/>
          <w:sz w:val="24"/>
          <w:szCs w:val="24"/>
        </w:rPr>
        <w:t xml:space="preserve">           </w:t>
      </w:r>
      <w:r w:rsidRPr="00623FDF">
        <w:rPr>
          <w:rFonts w:ascii="ALS Granate" w:hAnsi="ALS Granate" w:cs="Times New Roman"/>
          <w:sz w:val="24"/>
          <w:szCs w:val="24"/>
        </w:rPr>
        <w:t xml:space="preserve">3) </w:t>
      </w:r>
      <w:r w:rsidRPr="00623FDF">
        <w:rPr>
          <w:rFonts w:ascii="ALS Granate" w:hAnsi="ALS Granate" w:cs="Times New Roman"/>
          <w:sz w:val="24"/>
          <w:szCs w:val="24"/>
          <w:lang w:val="en-US"/>
        </w:rPr>
        <w:t>HF</w:t>
      </w:r>
      <w:r w:rsidRPr="00623FDF">
        <w:rPr>
          <w:rFonts w:ascii="ALS Granate" w:hAnsi="ALS Granate" w:cs="Times New Roman"/>
          <w:sz w:val="24"/>
          <w:szCs w:val="24"/>
        </w:rPr>
        <w:t xml:space="preserve">  </w:t>
      </w:r>
      <w:r w:rsidR="00837CBC">
        <w:rPr>
          <w:rFonts w:ascii="ALS Granate" w:hAnsi="ALS Granate" w:cs="Times New Roman"/>
          <w:sz w:val="24"/>
          <w:szCs w:val="24"/>
        </w:rPr>
        <w:t xml:space="preserve">                  </w:t>
      </w:r>
      <w:r w:rsidRPr="00623FDF">
        <w:rPr>
          <w:rFonts w:ascii="ALS Granate" w:hAnsi="ALS Granate" w:cs="Times New Roman"/>
          <w:sz w:val="24"/>
          <w:szCs w:val="24"/>
        </w:rPr>
        <w:t xml:space="preserve">   4) </w:t>
      </w:r>
      <w:r w:rsidRPr="00623FDF">
        <w:rPr>
          <w:rFonts w:ascii="ALS Granate" w:hAnsi="ALS Granate" w:cs="Times New Roman"/>
          <w:sz w:val="24"/>
          <w:szCs w:val="24"/>
          <w:lang w:val="en-US"/>
        </w:rPr>
        <w:t>NaOH</w:t>
      </w:r>
    </w:p>
    <w:p w14:paraId="2ECAD5B1" w14:textId="77777777" w:rsidR="00005450" w:rsidRPr="00623FDF" w:rsidRDefault="00005450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</w:p>
    <w:p w14:paraId="0D0F21DB" w14:textId="77777777" w:rsidR="004C417F" w:rsidRPr="00623FDF" w:rsidRDefault="002F0D4F" w:rsidP="00623FDF">
      <w:pPr>
        <w:spacing w:after="0" w:line="240" w:lineRule="auto"/>
        <w:jc w:val="both"/>
        <w:rPr>
          <w:rFonts w:ascii="ALS Granate" w:eastAsia="Times New Roman" w:hAnsi="ALS Granate" w:cs="Times New Roman"/>
          <w:sz w:val="24"/>
          <w:szCs w:val="24"/>
          <w:lang w:eastAsia="ru-RU"/>
        </w:rPr>
      </w:pPr>
      <w:r w:rsidRPr="00623FDF">
        <w:rPr>
          <w:rFonts w:ascii="ALS Granate" w:hAnsi="ALS Granate" w:cs="Times New Roman"/>
          <w:sz w:val="24"/>
          <w:szCs w:val="24"/>
        </w:rPr>
        <w:t>А</w:t>
      </w:r>
      <w:r w:rsidR="00985144" w:rsidRPr="00623FDF">
        <w:rPr>
          <w:rFonts w:ascii="ALS Granate" w:hAnsi="ALS Granate" w:cs="Times New Roman"/>
          <w:sz w:val="24"/>
          <w:szCs w:val="24"/>
        </w:rPr>
        <w:t>6</w:t>
      </w:r>
      <w:r w:rsidRPr="00623FDF">
        <w:rPr>
          <w:rFonts w:ascii="ALS Granate" w:hAnsi="ALS Granate" w:cs="Times New Roman"/>
          <w:sz w:val="24"/>
          <w:szCs w:val="24"/>
        </w:rPr>
        <w:t xml:space="preserve">. Установите соответствие между реагирующими веществами и продуктами их взаимодействия: </w:t>
      </w:r>
      <w:r w:rsidR="004C417F" w:rsidRPr="00623FDF">
        <w:rPr>
          <w:rFonts w:ascii="ALS Granate" w:eastAsia="Times New Roman" w:hAnsi="ALS Granate" w:cs="Times New Roman"/>
          <w:sz w:val="24"/>
          <w:szCs w:val="24"/>
          <w:lang w:eastAsia="ru-RU"/>
        </w:rPr>
        <w:t>к каждой позиции, обозначенной буквой, подберите соответствующую позицию, обозначенную цифрой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4620"/>
        <w:gridCol w:w="4725"/>
      </w:tblGrid>
      <w:tr w:rsidR="004C417F" w:rsidRPr="00623FDF" w14:paraId="43B6C1B3" w14:textId="77777777" w:rsidTr="004C417F">
        <w:tc>
          <w:tcPr>
            <w:tcW w:w="5381" w:type="dxa"/>
          </w:tcPr>
          <w:p w14:paraId="61998884" w14:textId="56263A96" w:rsidR="004C417F" w:rsidRPr="00623FDF" w:rsidRDefault="004C417F" w:rsidP="00623FDF">
            <w:pPr>
              <w:jc w:val="both"/>
              <w:outlineLvl w:val="0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>РЕАГИРУЮЩИЕ ВЕЩЕСТВА</w:t>
            </w:r>
          </w:p>
        </w:tc>
        <w:tc>
          <w:tcPr>
            <w:tcW w:w="5381" w:type="dxa"/>
          </w:tcPr>
          <w:p w14:paraId="5A171CBF" w14:textId="5E30D13B" w:rsidR="004C417F" w:rsidRPr="00623FDF" w:rsidRDefault="004C417F" w:rsidP="00623FDF">
            <w:pPr>
              <w:jc w:val="both"/>
              <w:outlineLvl w:val="0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>ПРОДУКТЫ ВЗАИМОДЕЙСТВИЯ</w:t>
            </w:r>
          </w:p>
        </w:tc>
      </w:tr>
      <w:tr w:rsidR="004C417F" w:rsidRPr="00623FDF" w14:paraId="25E8D2C9" w14:textId="77777777" w:rsidTr="004C417F">
        <w:tc>
          <w:tcPr>
            <w:tcW w:w="5381" w:type="dxa"/>
          </w:tcPr>
          <w:p w14:paraId="5531C299" w14:textId="55E433E8" w:rsidR="004C417F" w:rsidRPr="00623FDF" w:rsidRDefault="004C417F" w:rsidP="00623FDF">
            <w:pPr>
              <w:jc w:val="both"/>
              <w:outlineLvl w:val="0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>А) P + HNO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</w:rPr>
              <w:t>3</w:t>
            </w: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 (</w:t>
            </w:r>
            <w:proofErr w:type="spellStart"/>
            <w:r w:rsidRPr="00623FDF">
              <w:rPr>
                <w:rFonts w:ascii="ALS Granate" w:hAnsi="ALS Granate" w:cs="Times New Roman"/>
                <w:sz w:val="24"/>
                <w:szCs w:val="24"/>
              </w:rPr>
              <w:t>конц</w:t>
            </w:r>
            <w:proofErr w:type="spellEnd"/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.) </w:t>
            </w:r>
          </w:p>
        </w:tc>
        <w:tc>
          <w:tcPr>
            <w:tcW w:w="5381" w:type="dxa"/>
          </w:tcPr>
          <w:p w14:paraId="710347DD" w14:textId="6BBDBE63" w:rsidR="004C417F" w:rsidRPr="00623FDF" w:rsidRDefault="004C417F" w:rsidP="00623FDF">
            <w:pPr>
              <w:jc w:val="both"/>
              <w:outlineLvl w:val="0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>1) Н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</w:rPr>
              <w:t>3</w:t>
            </w:r>
            <w:r w:rsidRPr="00623FDF">
              <w:rPr>
                <w:rFonts w:ascii="ALS Granate" w:hAnsi="ALS Granate" w:cs="Times New Roman"/>
                <w:sz w:val="24"/>
                <w:szCs w:val="24"/>
              </w:rPr>
              <w:t>РО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</w:rPr>
              <w:t>4</w:t>
            </w:r>
          </w:p>
        </w:tc>
      </w:tr>
      <w:tr w:rsidR="004C417F" w:rsidRPr="00623FDF" w14:paraId="70D785C0" w14:textId="77777777" w:rsidTr="004C417F">
        <w:tc>
          <w:tcPr>
            <w:tcW w:w="5381" w:type="dxa"/>
          </w:tcPr>
          <w:p w14:paraId="6FEB3944" w14:textId="2EA830CF" w:rsidR="004C417F" w:rsidRPr="00623FDF" w:rsidRDefault="004C417F" w:rsidP="00623FDF">
            <w:pPr>
              <w:jc w:val="both"/>
              <w:outlineLvl w:val="0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Б) 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P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</w:rPr>
              <w:t>2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O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</w:rPr>
              <w:t>5</w:t>
            </w: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 + 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H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</w:rPr>
              <w:t>2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O</w:t>
            </w: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381" w:type="dxa"/>
          </w:tcPr>
          <w:p w14:paraId="2E00D426" w14:textId="13AB8044" w:rsidR="004C417F" w:rsidRPr="00623FDF" w:rsidRDefault="004C417F" w:rsidP="00623FDF">
            <w:pPr>
              <w:jc w:val="both"/>
              <w:outlineLvl w:val="0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>2) Н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</w:rPr>
              <w:t>3</w:t>
            </w:r>
            <w:r w:rsidRPr="00623FDF">
              <w:rPr>
                <w:rFonts w:ascii="ALS Granate" w:hAnsi="ALS Granate" w:cs="Times New Roman"/>
                <w:sz w:val="24"/>
                <w:szCs w:val="24"/>
              </w:rPr>
              <w:t>РО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</w:rPr>
              <w:t>4</w:t>
            </w: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 + 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NO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</w:rPr>
              <w:t>2</w:t>
            </w: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 + 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H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</w:rPr>
              <w:t>2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O</w:t>
            </w:r>
          </w:p>
        </w:tc>
      </w:tr>
      <w:tr w:rsidR="004C417F" w:rsidRPr="00623FDF" w14:paraId="604756CC" w14:textId="77777777" w:rsidTr="004C417F">
        <w:tc>
          <w:tcPr>
            <w:tcW w:w="5381" w:type="dxa"/>
          </w:tcPr>
          <w:p w14:paraId="17330FB0" w14:textId="03ED5393" w:rsidR="004C417F" w:rsidRPr="00623FDF" w:rsidRDefault="004C417F" w:rsidP="00623FDF">
            <w:pPr>
              <w:jc w:val="both"/>
              <w:outlineLvl w:val="0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>В) CuSO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</w:rPr>
              <w:t>4</w:t>
            </w: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 + 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Zn</w:t>
            </w:r>
          </w:p>
        </w:tc>
        <w:tc>
          <w:tcPr>
            <w:tcW w:w="5381" w:type="dxa"/>
          </w:tcPr>
          <w:p w14:paraId="1CED8D02" w14:textId="6C047443" w:rsidR="004C417F" w:rsidRPr="00623FDF" w:rsidRDefault="004C417F" w:rsidP="00623FDF">
            <w:pPr>
              <w:jc w:val="both"/>
              <w:outlineLvl w:val="0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3) 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P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O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  <w:lang w:val="en-US"/>
              </w:rPr>
              <w:t>5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 xml:space="preserve"> + HNO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  <w:tr w:rsidR="004C417F" w:rsidRPr="00623FDF" w14:paraId="08DDB9B6" w14:textId="77777777" w:rsidTr="004C417F">
        <w:tc>
          <w:tcPr>
            <w:tcW w:w="5381" w:type="dxa"/>
          </w:tcPr>
          <w:p w14:paraId="2BD9BE7B" w14:textId="267F4D62" w:rsidR="004C417F" w:rsidRPr="00623FDF" w:rsidRDefault="004C417F" w:rsidP="00623FDF">
            <w:pPr>
              <w:jc w:val="both"/>
              <w:outlineLvl w:val="0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>Г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) CuI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 xml:space="preserve"> + K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SO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5381" w:type="dxa"/>
          </w:tcPr>
          <w:p w14:paraId="5B6D3D83" w14:textId="0F435827" w:rsidR="004C417F" w:rsidRPr="00623FDF" w:rsidRDefault="004C417F" w:rsidP="00623FDF">
            <w:pPr>
              <w:jc w:val="both"/>
              <w:outlineLvl w:val="0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4) </w:t>
            </w:r>
            <w:proofErr w:type="spellStart"/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CuSO</w:t>
            </w:r>
            <w:proofErr w:type="spellEnd"/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</w:rPr>
              <w:t>4</w:t>
            </w: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 + 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KI</w:t>
            </w:r>
          </w:p>
        </w:tc>
      </w:tr>
      <w:tr w:rsidR="004C417F" w:rsidRPr="00623FDF" w14:paraId="708D9704" w14:textId="77777777" w:rsidTr="004C417F">
        <w:tc>
          <w:tcPr>
            <w:tcW w:w="5381" w:type="dxa"/>
          </w:tcPr>
          <w:p w14:paraId="07205416" w14:textId="77777777" w:rsidR="004C417F" w:rsidRPr="00623FDF" w:rsidRDefault="004C417F" w:rsidP="00623FDF">
            <w:pPr>
              <w:jc w:val="both"/>
              <w:outlineLvl w:val="0"/>
              <w:rPr>
                <w:rFonts w:ascii="ALS Granate" w:hAnsi="ALS Granate" w:cs="Times New Roman"/>
                <w:sz w:val="24"/>
                <w:szCs w:val="24"/>
              </w:rPr>
            </w:pPr>
          </w:p>
        </w:tc>
        <w:tc>
          <w:tcPr>
            <w:tcW w:w="5381" w:type="dxa"/>
          </w:tcPr>
          <w:p w14:paraId="7E46789A" w14:textId="5F902A1D" w:rsidR="004C417F" w:rsidRPr="00623FDF" w:rsidRDefault="004C417F" w:rsidP="00623FDF">
            <w:pPr>
              <w:jc w:val="both"/>
              <w:outlineLvl w:val="0"/>
              <w:rPr>
                <w:rFonts w:ascii="ALS Granate" w:hAnsi="ALS Granate" w:cs="Times New Roman"/>
                <w:sz w:val="24"/>
                <w:szCs w:val="24"/>
                <w:lang w:val="en-US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5) </w:t>
            </w:r>
            <w:proofErr w:type="spellStart"/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CuI</w:t>
            </w:r>
            <w:proofErr w:type="spellEnd"/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 xml:space="preserve"> + I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 xml:space="preserve"> + K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SO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</w:tr>
      <w:tr w:rsidR="004C417F" w:rsidRPr="00623FDF" w14:paraId="09D1D77A" w14:textId="77777777" w:rsidTr="004C417F">
        <w:tc>
          <w:tcPr>
            <w:tcW w:w="5381" w:type="dxa"/>
          </w:tcPr>
          <w:p w14:paraId="0287C2A8" w14:textId="77777777" w:rsidR="004C417F" w:rsidRPr="00623FDF" w:rsidRDefault="004C417F" w:rsidP="00623FDF">
            <w:pPr>
              <w:jc w:val="both"/>
              <w:outlineLvl w:val="0"/>
              <w:rPr>
                <w:rFonts w:ascii="ALS Granate" w:hAnsi="ALS Granate" w:cs="Times New Roman"/>
                <w:sz w:val="24"/>
                <w:szCs w:val="24"/>
              </w:rPr>
            </w:pPr>
          </w:p>
        </w:tc>
        <w:tc>
          <w:tcPr>
            <w:tcW w:w="5381" w:type="dxa"/>
          </w:tcPr>
          <w:p w14:paraId="2D434C46" w14:textId="46A9DDA6" w:rsidR="004C417F" w:rsidRPr="00623FDF" w:rsidRDefault="004C417F" w:rsidP="00623FDF">
            <w:pPr>
              <w:jc w:val="both"/>
              <w:outlineLvl w:val="0"/>
              <w:rPr>
                <w:rFonts w:ascii="ALS Granate" w:hAnsi="ALS Granate" w:cs="Times New Roman"/>
                <w:sz w:val="24"/>
                <w:szCs w:val="24"/>
                <w:lang w:val="en-US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>6) Н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</w:rPr>
              <w:t>3</w:t>
            </w:r>
            <w:r w:rsidRPr="00623FDF">
              <w:rPr>
                <w:rFonts w:ascii="ALS Granate" w:hAnsi="ALS Granate" w:cs="Times New Roman"/>
                <w:sz w:val="24"/>
                <w:szCs w:val="24"/>
              </w:rPr>
              <w:t>РО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</w:rPr>
              <w:t>4</w:t>
            </w: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 + 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NO</w:t>
            </w: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 + 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H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</w:rPr>
              <w:t>2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O</w:t>
            </w:r>
          </w:p>
        </w:tc>
      </w:tr>
      <w:tr w:rsidR="004C417F" w:rsidRPr="00623FDF" w14:paraId="3013586B" w14:textId="77777777" w:rsidTr="004C417F">
        <w:tc>
          <w:tcPr>
            <w:tcW w:w="5381" w:type="dxa"/>
          </w:tcPr>
          <w:p w14:paraId="400C2700" w14:textId="77777777" w:rsidR="004C417F" w:rsidRPr="00623FDF" w:rsidRDefault="004C417F" w:rsidP="00623FDF">
            <w:pPr>
              <w:jc w:val="both"/>
              <w:outlineLvl w:val="0"/>
              <w:rPr>
                <w:rFonts w:ascii="ALS Granate" w:hAnsi="ALS Granate" w:cs="Times New Roman"/>
                <w:sz w:val="24"/>
                <w:szCs w:val="24"/>
              </w:rPr>
            </w:pPr>
          </w:p>
        </w:tc>
        <w:tc>
          <w:tcPr>
            <w:tcW w:w="5381" w:type="dxa"/>
          </w:tcPr>
          <w:p w14:paraId="2D40F568" w14:textId="159AFFD5" w:rsidR="004C417F" w:rsidRPr="00623FDF" w:rsidRDefault="004C417F" w:rsidP="00623FDF">
            <w:pPr>
              <w:jc w:val="both"/>
              <w:outlineLvl w:val="0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7) 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Cu</w:t>
            </w: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 + </w:t>
            </w:r>
            <w:proofErr w:type="spellStart"/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ZnSO</w:t>
            </w:r>
            <w:proofErr w:type="spellEnd"/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</w:rPr>
              <w:t>4</w:t>
            </w:r>
          </w:p>
        </w:tc>
      </w:tr>
    </w:tbl>
    <w:p w14:paraId="43A14906" w14:textId="77777777" w:rsidR="00437F69" w:rsidRPr="00623FDF" w:rsidRDefault="00437F69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</w:p>
    <w:p w14:paraId="55614209" w14:textId="7A8BCE35" w:rsidR="00437F69" w:rsidRPr="00623FDF" w:rsidRDefault="00437F69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А</w:t>
      </w:r>
      <w:r w:rsidR="00985144" w:rsidRPr="00623FDF">
        <w:rPr>
          <w:rFonts w:ascii="ALS Granate" w:hAnsi="ALS Granate" w:cs="Times New Roman"/>
          <w:sz w:val="24"/>
          <w:szCs w:val="24"/>
        </w:rPr>
        <w:t>7</w:t>
      </w:r>
      <w:r w:rsidRPr="00623FDF">
        <w:rPr>
          <w:rFonts w:ascii="ALS Granate" w:hAnsi="ALS Granate" w:cs="Times New Roman"/>
          <w:sz w:val="24"/>
          <w:szCs w:val="24"/>
        </w:rPr>
        <w:t>.  Количество сульфида алюминия (моль), в порции которого содержится 8 моль атомов алюминия, равно.</w:t>
      </w:r>
    </w:p>
    <w:p w14:paraId="0F2F423E" w14:textId="42B6C910" w:rsidR="00437F69" w:rsidRPr="00623FDF" w:rsidRDefault="00437F69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lastRenderedPageBreak/>
        <w:t xml:space="preserve">1) 24               </w:t>
      </w:r>
      <w:r w:rsidR="00DA0C06" w:rsidRPr="00623FDF">
        <w:rPr>
          <w:rFonts w:ascii="ALS Granate" w:hAnsi="ALS Granate" w:cs="Times New Roman"/>
          <w:sz w:val="24"/>
          <w:szCs w:val="24"/>
        </w:rPr>
        <w:t xml:space="preserve">    </w:t>
      </w:r>
      <w:r w:rsidRPr="00623FDF">
        <w:rPr>
          <w:rFonts w:ascii="ALS Granate" w:hAnsi="ALS Granate" w:cs="Times New Roman"/>
          <w:sz w:val="24"/>
          <w:szCs w:val="24"/>
        </w:rPr>
        <w:t xml:space="preserve">               2) 16             </w:t>
      </w:r>
      <w:r w:rsidR="00DA0C06" w:rsidRPr="00623FDF">
        <w:rPr>
          <w:rFonts w:ascii="ALS Granate" w:hAnsi="ALS Granate" w:cs="Times New Roman"/>
          <w:sz w:val="24"/>
          <w:szCs w:val="24"/>
        </w:rPr>
        <w:t xml:space="preserve">           </w:t>
      </w:r>
      <w:r w:rsidRPr="00623FDF">
        <w:rPr>
          <w:rFonts w:ascii="ALS Granate" w:hAnsi="ALS Granate" w:cs="Times New Roman"/>
          <w:sz w:val="24"/>
          <w:szCs w:val="24"/>
        </w:rPr>
        <w:t xml:space="preserve">                        3) 8         </w:t>
      </w:r>
      <w:r w:rsidR="00DA0C06" w:rsidRPr="00623FDF">
        <w:rPr>
          <w:rFonts w:ascii="ALS Granate" w:hAnsi="ALS Granate" w:cs="Times New Roman"/>
          <w:sz w:val="24"/>
          <w:szCs w:val="24"/>
        </w:rPr>
        <w:t xml:space="preserve">      </w:t>
      </w:r>
      <w:r w:rsidRPr="00623FDF">
        <w:rPr>
          <w:rFonts w:ascii="ALS Granate" w:hAnsi="ALS Granate" w:cs="Times New Roman"/>
          <w:sz w:val="24"/>
          <w:szCs w:val="24"/>
        </w:rPr>
        <w:t xml:space="preserve">                 4) 4</w:t>
      </w:r>
    </w:p>
    <w:p w14:paraId="1B6AFE86" w14:textId="59FE6B0D" w:rsidR="00437F69" w:rsidRPr="00623FDF" w:rsidRDefault="00437F69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</w:p>
    <w:p w14:paraId="779681EF" w14:textId="2BC862F1" w:rsidR="00437F69" w:rsidRPr="00623FDF" w:rsidRDefault="00437F69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А</w:t>
      </w:r>
      <w:r w:rsidR="00985144" w:rsidRPr="00623FDF">
        <w:rPr>
          <w:rFonts w:ascii="ALS Granate" w:hAnsi="ALS Granate" w:cs="Times New Roman"/>
          <w:sz w:val="24"/>
          <w:szCs w:val="24"/>
        </w:rPr>
        <w:t>8</w:t>
      </w:r>
      <w:r w:rsidRPr="00623FDF">
        <w:rPr>
          <w:rFonts w:ascii="ALS Granate" w:hAnsi="ALS Granate" w:cs="Times New Roman"/>
          <w:sz w:val="24"/>
          <w:szCs w:val="24"/>
        </w:rPr>
        <w:t xml:space="preserve">.  </w:t>
      </w:r>
      <w:proofErr w:type="spellStart"/>
      <w:r w:rsidRPr="00623FDF">
        <w:rPr>
          <w:rFonts w:ascii="ALS Granate" w:hAnsi="ALS Granate" w:cs="Times New Roman"/>
          <w:sz w:val="24"/>
          <w:szCs w:val="24"/>
        </w:rPr>
        <w:t>Бромоводородная</w:t>
      </w:r>
      <w:proofErr w:type="spellEnd"/>
      <w:r w:rsidRPr="00623FDF">
        <w:rPr>
          <w:rFonts w:ascii="ALS Granate" w:hAnsi="ALS Granate" w:cs="Times New Roman"/>
          <w:sz w:val="24"/>
          <w:szCs w:val="24"/>
        </w:rPr>
        <w:t xml:space="preserve"> кислота реагирует с каждым из веществ набора:</w:t>
      </w:r>
    </w:p>
    <w:p w14:paraId="6403A94E" w14:textId="4B4EE48F" w:rsidR="00437F69" w:rsidRPr="00623FDF" w:rsidRDefault="00437F69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1) хлор, гидрокарбонат натрия, оксид железа(</w:t>
      </w:r>
      <w:r w:rsidRPr="00623FDF">
        <w:rPr>
          <w:rFonts w:ascii="MS Gothic" w:eastAsia="MS Gothic" w:hAnsi="MS Gothic" w:cs="MS Gothic" w:hint="eastAsia"/>
          <w:sz w:val="24"/>
          <w:szCs w:val="24"/>
        </w:rPr>
        <w:t>Ⅱ</w:t>
      </w:r>
      <w:r w:rsidRPr="00623FDF">
        <w:rPr>
          <w:rFonts w:ascii="ALS Granate" w:hAnsi="ALS Granate" w:cs="Times New Roman"/>
          <w:sz w:val="24"/>
          <w:szCs w:val="24"/>
        </w:rPr>
        <w:t>)</w:t>
      </w:r>
    </w:p>
    <w:p w14:paraId="7B82FC5C" w14:textId="77777777" w:rsidR="00437F69" w:rsidRPr="00623FDF" w:rsidRDefault="00437F69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2) йод, нитрат серебра(</w:t>
      </w:r>
      <w:r w:rsidRPr="00623FDF">
        <w:rPr>
          <w:rFonts w:ascii="MS Gothic" w:eastAsia="MS Gothic" w:hAnsi="MS Gothic" w:cs="MS Gothic" w:hint="eastAsia"/>
          <w:sz w:val="24"/>
          <w:szCs w:val="24"/>
        </w:rPr>
        <w:t>Ⅰ</w:t>
      </w:r>
      <w:r w:rsidRPr="00623FDF">
        <w:rPr>
          <w:rFonts w:ascii="ALS Granate" w:hAnsi="ALS Granate" w:cs="Times New Roman"/>
          <w:sz w:val="24"/>
          <w:szCs w:val="24"/>
        </w:rPr>
        <w:t>), оксид кальция</w:t>
      </w:r>
    </w:p>
    <w:p w14:paraId="6B184C41" w14:textId="77777777" w:rsidR="00437F69" w:rsidRPr="00623FDF" w:rsidRDefault="00437F69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3) фтор, сульфид натрия, оксид углерода(</w:t>
      </w:r>
      <w:r w:rsidRPr="00623FDF">
        <w:rPr>
          <w:rFonts w:ascii="MS Gothic" w:eastAsia="MS Gothic" w:hAnsi="MS Gothic" w:cs="MS Gothic" w:hint="eastAsia"/>
          <w:sz w:val="24"/>
          <w:szCs w:val="24"/>
        </w:rPr>
        <w:t>Ⅳ</w:t>
      </w:r>
      <w:r w:rsidRPr="00623FDF">
        <w:rPr>
          <w:rFonts w:ascii="ALS Granate" w:hAnsi="ALS Granate" w:cs="Times New Roman"/>
          <w:sz w:val="24"/>
          <w:szCs w:val="24"/>
        </w:rPr>
        <w:t>)</w:t>
      </w:r>
    </w:p>
    <w:p w14:paraId="1E325D1D" w14:textId="77777777" w:rsidR="00437F69" w:rsidRPr="00623FDF" w:rsidRDefault="00437F69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4) кислород, хлорид натрия, оксид марганца(</w:t>
      </w:r>
      <w:r w:rsidRPr="00623FDF">
        <w:rPr>
          <w:rFonts w:ascii="MS Gothic" w:eastAsia="MS Gothic" w:hAnsi="MS Gothic" w:cs="MS Gothic" w:hint="eastAsia"/>
          <w:sz w:val="24"/>
          <w:szCs w:val="24"/>
        </w:rPr>
        <w:t>Ⅳ</w:t>
      </w:r>
      <w:r w:rsidRPr="00623FDF">
        <w:rPr>
          <w:rFonts w:ascii="ALS Granate" w:hAnsi="ALS Granate" w:cs="Times New Roman"/>
          <w:sz w:val="24"/>
          <w:szCs w:val="24"/>
        </w:rPr>
        <w:t>)</w:t>
      </w:r>
    </w:p>
    <w:p w14:paraId="0D2AF2FC" w14:textId="77777777" w:rsidR="00437F69" w:rsidRPr="00623FDF" w:rsidRDefault="00437F69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</w:p>
    <w:p w14:paraId="5451948C" w14:textId="2EF69E3C" w:rsidR="00700D1E" w:rsidRPr="00623FDF" w:rsidRDefault="00437F69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А</w:t>
      </w:r>
      <w:r w:rsidR="00985144" w:rsidRPr="00623FDF">
        <w:rPr>
          <w:rFonts w:ascii="ALS Granate" w:hAnsi="ALS Granate" w:cs="Times New Roman"/>
          <w:sz w:val="24"/>
          <w:szCs w:val="24"/>
        </w:rPr>
        <w:t>9</w:t>
      </w:r>
      <w:r w:rsidRPr="00623FDF">
        <w:rPr>
          <w:rFonts w:ascii="ALS Granate" w:hAnsi="ALS Granate" w:cs="Times New Roman"/>
          <w:sz w:val="24"/>
          <w:szCs w:val="24"/>
        </w:rPr>
        <w:t xml:space="preserve">. </w:t>
      </w:r>
      <w:r w:rsidR="00700D1E" w:rsidRPr="00623FDF">
        <w:rPr>
          <w:rFonts w:ascii="ALS Granate" w:hAnsi="ALS Granate" w:cs="Times New Roman"/>
          <w:sz w:val="24"/>
          <w:szCs w:val="24"/>
        </w:rPr>
        <w:t>В уравнении электролитической диссоциации соли K</w:t>
      </w:r>
      <w:r w:rsidR="00700D1E" w:rsidRPr="00623FDF">
        <w:rPr>
          <w:rFonts w:ascii="ALS Granate" w:hAnsi="ALS Granate" w:cs="Times New Roman"/>
          <w:sz w:val="24"/>
          <w:szCs w:val="24"/>
          <w:vertAlign w:val="subscript"/>
        </w:rPr>
        <w:t>2</w:t>
      </w:r>
      <w:r w:rsidR="00700D1E" w:rsidRPr="00623FDF">
        <w:rPr>
          <w:rFonts w:ascii="ALS Granate" w:hAnsi="ALS Granate" w:cs="Times New Roman"/>
          <w:sz w:val="24"/>
          <w:szCs w:val="24"/>
        </w:rPr>
        <w:t>SO</w:t>
      </w:r>
      <w:r w:rsidR="00700D1E" w:rsidRPr="00623FDF">
        <w:rPr>
          <w:rFonts w:ascii="ALS Granate" w:hAnsi="ALS Granate" w:cs="Times New Roman"/>
          <w:sz w:val="24"/>
          <w:szCs w:val="24"/>
          <w:vertAlign w:val="subscript"/>
        </w:rPr>
        <w:t xml:space="preserve">4 </w:t>
      </w:r>
      <w:r w:rsidR="00700D1E" w:rsidRPr="00623FDF">
        <w:rPr>
          <w:rFonts w:ascii="ALS Granate" w:hAnsi="ALS Granate" w:cs="Times New Roman"/>
          <w:sz w:val="24"/>
          <w:szCs w:val="24"/>
        </w:rPr>
        <w:t>общее число ионов составляет</w:t>
      </w:r>
      <w:r w:rsidRPr="00623FDF">
        <w:rPr>
          <w:rFonts w:ascii="ALS Granate" w:hAnsi="ALS Granate" w:cs="Times New Roman"/>
          <w:sz w:val="24"/>
          <w:szCs w:val="24"/>
        </w:rPr>
        <w:t>.</w:t>
      </w:r>
    </w:p>
    <w:p w14:paraId="58BC9E9E" w14:textId="70801C35" w:rsidR="00F4487D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1) 5</w:t>
      </w:r>
      <w:r w:rsidR="00F4487D" w:rsidRPr="00623FDF">
        <w:rPr>
          <w:rFonts w:ascii="ALS Granate" w:hAnsi="ALS Granate" w:cs="Times New Roman"/>
          <w:sz w:val="24"/>
          <w:szCs w:val="24"/>
        </w:rPr>
        <w:t xml:space="preserve">                             </w:t>
      </w:r>
      <w:r w:rsidR="00DA0C06" w:rsidRPr="00623FDF">
        <w:rPr>
          <w:rFonts w:ascii="ALS Granate" w:hAnsi="ALS Granate" w:cs="Times New Roman"/>
          <w:sz w:val="24"/>
          <w:szCs w:val="24"/>
        </w:rPr>
        <w:t xml:space="preserve">              </w:t>
      </w:r>
      <w:r w:rsidRPr="00623FDF">
        <w:rPr>
          <w:rFonts w:ascii="ALS Granate" w:hAnsi="ALS Granate" w:cs="Times New Roman"/>
          <w:sz w:val="24"/>
          <w:szCs w:val="24"/>
        </w:rPr>
        <w:t xml:space="preserve">2) </w:t>
      </w:r>
      <w:r w:rsidR="00437F69" w:rsidRPr="00623FDF">
        <w:rPr>
          <w:rFonts w:ascii="ALS Granate" w:hAnsi="ALS Granate" w:cs="Times New Roman"/>
          <w:sz w:val="24"/>
          <w:szCs w:val="24"/>
        </w:rPr>
        <w:t>3</w:t>
      </w:r>
      <w:r w:rsidR="00F4487D" w:rsidRPr="00623FDF">
        <w:rPr>
          <w:rFonts w:ascii="ALS Granate" w:hAnsi="ALS Granate" w:cs="Times New Roman"/>
          <w:sz w:val="24"/>
          <w:szCs w:val="24"/>
        </w:rPr>
        <w:t xml:space="preserve">                                </w:t>
      </w:r>
      <w:r w:rsidRPr="00623FDF">
        <w:rPr>
          <w:rFonts w:ascii="ALS Granate" w:hAnsi="ALS Granate" w:cs="Times New Roman"/>
          <w:sz w:val="24"/>
          <w:szCs w:val="24"/>
        </w:rPr>
        <w:t>3) 7</w:t>
      </w:r>
      <w:r w:rsidR="00F4487D" w:rsidRPr="00623FDF">
        <w:rPr>
          <w:rFonts w:ascii="ALS Granate" w:hAnsi="ALS Granate" w:cs="Times New Roman"/>
          <w:sz w:val="24"/>
          <w:szCs w:val="24"/>
        </w:rPr>
        <w:t xml:space="preserve">         </w:t>
      </w:r>
      <w:r w:rsidR="00DA0C06" w:rsidRPr="00623FDF">
        <w:rPr>
          <w:rFonts w:ascii="ALS Granate" w:hAnsi="ALS Granate" w:cs="Times New Roman"/>
          <w:sz w:val="24"/>
          <w:szCs w:val="24"/>
        </w:rPr>
        <w:t xml:space="preserve">  </w:t>
      </w:r>
      <w:r w:rsidR="00F4487D" w:rsidRPr="00623FDF">
        <w:rPr>
          <w:rFonts w:ascii="ALS Granate" w:hAnsi="ALS Granate" w:cs="Times New Roman"/>
          <w:sz w:val="24"/>
          <w:szCs w:val="24"/>
        </w:rPr>
        <w:t xml:space="preserve">                      </w:t>
      </w:r>
      <w:r w:rsidRPr="00623FDF">
        <w:rPr>
          <w:rFonts w:ascii="ALS Granate" w:hAnsi="ALS Granate" w:cs="Times New Roman"/>
          <w:sz w:val="24"/>
          <w:szCs w:val="24"/>
        </w:rPr>
        <w:t>4) 4</w:t>
      </w:r>
    </w:p>
    <w:p w14:paraId="571DF27B" w14:textId="77777777" w:rsidR="00403B71" w:rsidRPr="00623FDF" w:rsidRDefault="00403B71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</w:p>
    <w:p w14:paraId="2D3DCF1E" w14:textId="2C1D351D" w:rsidR="003C52E8" w:rsidRPr="00623FDF" w:rsidRDefault="00700D1E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А</w:t>
      </w:r>
      <w:r w:rsidR="00985144" w:rsidRPr="00623FDF">
        <w:rPr>
          <w:rFonts w:ascii="ALS Granate" w:hAnsi="ALS Granate" w:cs="Times New Roman"/>
          <w:sz w:val="24"/>
          <w:szCs w:val="24"/>
        </w:rPr>
        <w:t>10</w:t>
      </w:r>
      <w:r w:rsidR="009567D5" w:rsidRPr="00623FDF">
        <w:rPr>
          <w:rFonts w:ascii="ALS Granate" w:hAnsi="ALS Granate" w:cs="Times New Roman"/>
          <w:sz w:val="24"/>
          <w:szCs w:val="24"/>
        </w:rPr>
        <w:t xml:space="preserve">. </w:t>
      </w:r>
      <w:r w:rsidRPr="00623FDF">
        <w:rPr>
          <w:rFonts w:ascii="ALS Granate" w:hAnsi="ALS Granate" w:cs="Times New Roman"/>
          <w:sz w:val="24"/>
          <w:szCs w:val="24"/>
        </w:rPr>
        <w:t xml:space="preserve"> В молекулярном уравнении реакции</w:t>
      </w:r>
      <w:r w:rsidR="00EA4DAB" w:rsidRPr="00623FDF">
        <w:rPr>
          <w:rFonts w:ascii="ALS Granate" w:hAnsi="ALS Granate" w:cs="Times New Roman"/>
          <w:sz w:val="24"/>
          <w:szCs w:val="24"/>
        </w:rPr>
        <w:t xml:space="preserve"> </w:t>
      </w:r>
    </w:p>
    <w:p w14:paraId="373F73FC" w14:textId="77777777" w:rsidR="009567D5" w:rsidRPr="00623FDF" w:rsidRDefault="009567D5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  <w:lang w:val="en-US"/>
        </w:rPr>
      </w:pPr>
      <w:r w:rsidRPr="00623FDF">
        <w:rPr>
          <w:rFonts w:ascii="ALS Granate" w:hAnsi="ALS Granate" w:cs="Times New Roman"/>
          <w:sz w:val="24"/>
          <w:szCs w:val="24"/>
        </w:rPr>
        <w:object w:dxaOrig="2412" w:dyaOrig="389" w14:anchorId="4E7ED0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19.5pt" o:ole="">
            <v:imagedata r:id="rId6" o:title=""/>
          </v:shape>
          <o:OLEObject Type="Embed" ProgID="ChemDraw.Document.6.0" ShapeID="_x0000_i1025" DrawAspect="Content" ObjectID="_1831278183" r:id="rId7"/>
        </w:object>
      </w:r>
    </w:p>
    <w:p w14:paraId="18516C55" w14:textId="0974F94E" w:rsidR="00700D1E" w:rsidRPr="00623FDF" w:rsidRDefault="009567D5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протекающей с образованием средних солей,</w:t>
      </w:r>
      <w:r w:rsidR="00700D1E" w:rsidRPr="00623FDF">
        <w:rPr>
          <w:rFonts w:ascii="ALS Granate" w:hAnsi="ALS Granate" w:cs="Times New Roman"/>
          <w:sz w:val="24"/>
          <w:szCs w:val="24"/>
        </w:rPr>
        <w:t xml:space="preserve"> сумма коэффициентов перед формулами реагентов равна</w:t>
      </w:r>
      <w:r w:rsidR="00DA0C06" w:rsidRPr="00623FDF">
        <w:rPr>
          <w:rFonts w:ascii="ALS Granate" w:hAnsi="ALS Granate" w:cs="Times New Roman"/>
          <w:sz w:val="24"/>
          <w:szCs w:val="24"/>
        </w:rPr>
        <w:t>.</w:t>
      </w:r>
    </w:p>
    <w:p w14:paraId="06B5ADEF" w14:textId="3C29D902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1) 5</w:t>
      </w:r>
      <w:r w:rsidR="00F4487D" w:rsidRPr="00623FDF">
        <w:rPr>
          <w:rFonts w:ascii="ALS Granate" w:hAnsi="ALS Granate" w:cs="Times New Roman"/>
          <w:sz w:val="24"/>
          <w:szCs w:val="24"/>
        </w:rPr>
        <w:t xml:space="preserve">             </w:t>
      </w:r>
      <w:r w:rsidR="00DA0C06" w:rsidRPr="00623FDF">
        <w:rPr>
          <w:rFonts w:ascii="ALS Granate" w:hAnsi="ALS Granate" w:cs="Times New Roman"/>
          <w:sz w:val="24"/>
          <w:szCs w:val="24"/>
        </w:rPr>
        <w:t xml:space="preserve">           </w:t>
      </w:r>
      <w:r w:rsidR="00F4487D" w:rsidRPr="00623FDF">
        <w:rPr>
          <w:rFonts w:ascii="ALS Granate" w:hAnsi="ALS Granate" w:cs="Times New Roman"/>
          <w:sz w:val="24"/>
          <w:szCs w:val="24"/>
        </w:rPr>
        <w:t xml:space="preserve">                  </w:t>
      </w:r>
      <w:r w:rsidRPr="00623FDF">
        <w:rPr>
          <w:rFonts w:ascii="ALS Granate" w:hAnsi="ALS Granate" w:cs="Times New Roman"/>
          <w:sz w:val="24"/>
          <w:szCs w:val="24"/>
        </w:rPr>
        <w:t>2) 6</w:t>
      </w:r>
      <w:r w:rsidR="00F4487D" w:rsidRPr="00623FDF">
        <w:rPr>
          <w:rFonts w:ascii="ALS Granate" w:hAnsi="ALS Granate" w:cs="Times New Roman"/>
          <w:sz w:val="24"/>
          <w:szCs w:val="24"/>
        </w:rPr>
        <w:t xml:space="preserve">                                         </w:t>
      </w:r>
      <w:r w:rsidRPr="00623FDF">
        <w:rPr>
          <w:rFonts w:ascii="ALS Granate" w:hAnsi="ALS Granate" w:cs="Times New Roman"/>
          <w:sz w:val="24"/>
          <w:szCs w:val="24"/>
        </w:rPr>
        <w:t>3) 8</w:t>
      </w:r>
      <w:r w:rsidR="00F4487D" w:rsidRPr="00623FDF">
        <w:rPr>
          <w:rFonts w:ascii="ALS Granate" w:hAnsi="ALS Granate" w:cs="Times New Roman"/>
          <w:sz w:val="24"/>
          <w:szCs w:val="24"/>
        </w:rPr>
        <w:t xml:space="preserve">            </w:t>
      </w:r>
      <w:r w:rsidR="00DA0C06" w:rsidRPr="00623FDF">
        <w:rPr>
          <w:rFonts w:ascii="ALS Granate" w:hAnsi="ALS Granate" w:cs="Times New Roman"/>
          <w:sz w:val="24"/>
          <w:szCs w:val="24"/>
        </w:rPr>
        <w:t xml:space="preserve">       </w:t>
      </w:r>
      <w:r w:rsidR="00F4487D" w:rsidRPr="00623FDF">
        <w:rPr>
          <w:rFonts w:ascii="ALS Granate" w:hAnsi="ALS Granate" w:cs="Times New Roman"/>
          <w:sz w:val="24"/>
          <w:szCs w:val="24"/>
        </w:rPr>
        <w:t xml:space="preserve">                           </w:t>
      </w:r>
      <w:r w:rsidRPr="00623FDF">
        <w:rPr>
          <w:rFonts w:ascii="ALS Granate" w:hAnsi="ALS Granate" w:cs="Times New Roman"/>
          <w:sz w:val="24"/>
          <w:szCs w:val="24"/>
        </w:rPr>
        <w:t>4) 4</w:t>
      </w:r>
    </w:p>
    <w:p w14:paraId="02DE4E05" w14:textId="77777777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</w:p>
    <w:p w14:paraId="0FE9AEF2" w14:textId="3C37CE27" w:rsidR="00700D1E" w:rsidRPr="00623FDF" w:rsidRDefault="00700D1E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A</w:t>
      </w:r>
      <w:r w:rsidR="00FE1AAB" w:rsidRPr="00623FDF">
        <w:rPr>
          <w:rFonts w:ascii="ALS Granate" w:hAnsi="ALS Granate" w:cs="Times New Roman"/>
          <w:sz w:val="24"/>
          <w:szCs w:val="24"/>
        </w:rPr>
        <w:t>1</w:t>
      </w:r>
      <w:r w:rsidR="00985144" w:rsidRPr="00623FDF">
        <w:rPr>
          <w:rFonts w:ascii="ALS Granate" w:hAnsi="ALS Granate" w:cs="Times New Roman"/>
          <w:sz w:val="24"/>
          <w:szCs w:val="24"/>
        </w:rPr>
        <w:t>1</w:t>
      </w:r>
      <w:r w:rsidR="009567D5" w:rsidRPr="00623FDF">
        <w:rPr>
          <w:rFonts w:ascii="ALS Granate" w:hAnsi="ALS Granate" w:cs="Times New Roman"/>
          <w:sz w:val="24"/>
          <w:szCs w:val="24"/>
        </w:rPr>
        <w:t xml:space="preserve">. </w:t>
      </w:r>
      <w:r w:rsidRPr="00623FDF">
        <w:rPr>
          <w:rFonts w:ascii="ALS Granate" w:hAnsi="ALS Granate" w:cs="Times New Roman"/>
          <w:sz w:val="24"/>
          <w:szCs w:val="24"/>
        </w:rPr>
        <w:t xml:space="preserve"> Этанол и </w:t>
      </w:r>
      <w:proofErr w:type="spellStart"/>
      <w:r w:rsidRPr="00623FDF">
        <w:rPr>
          <w:rFonts w:ascii="ALS Granate" w:hAnsi="ALS Granate" w:cs="Times New Roman"/>
          <w:sz w:val="24"/>
          <w:szCs w:val="24"/>
        </w:rPr>
        <w:t>диметиловый</w:t>
      </w:r>
      <w:proofErr w:type="spellEnd"/>
      <w:r w:rsidRPr="00623FDF">
        <w:rPr>
          <w:rFonts w:ascii="ALS Granate" w:hAnsi="ALS Granate" w:cs="Times New Roman"/>
          <w:sz w:val="24"/>
          <w:szCs w:val="24"/>
        </w:rPr>
        <w:t xml:space="preserve"> эфир являются</w:t>
      </w:r>
    </w:p>
    <w:p w14:paraId="12E933FD" w14:textId="77777777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1) гомологами</w:t>
      </w:r>
      <w:r w:rsidR="00F4487D" w:rsidRPr="00623FDF">
        <w:rPr>
          <w:rFonts w:ascii="ALS Granate" w:hAnsi="ALS Granate" w:cs="Times New Roman"/>
          <w:sz w:val="24"/>
          <w:szCs w:val="24"/>
        </w:rPr>
        <w:t xml:space="preserve">                                                </w:t>
      </w:r>
      <w:r w:rsidR="00403B71" w:rsidRPr="00623FDF">
        <w:rPr>
          <w:rFonts w:ascii="ALS Granate" w:hAnsi="ALS Granate" w:cs="Times New Roman"/>
          <w:sz w:val="24"/>
          <w:szCs w:val="24"/>
        </w:rPr>
        <w:t xml:space="preserve">                  </w:t>
      </w:r>
      <w:r w:rsidR="00F4487D" w:rsidRPr="00623FDF">
        <w:rPr>
          <w:rFonts w:ascii="ALS Granate" w:hAnsi="ALS Granate" w:cs="Times New Roman"/>
          <w:sz w:val="24"/>
          <w:szCs w:val="24"/>
        </w:rPr>
        <w:t xml:space="preserve">  </w:t>
      </w:r>
      <w:r w:rsidR="00614CE7" w:rsidRPr="00623FDF">
        <w:rPr>
          <w:rFonts w:ascii="ALS Granate" w:hAnsi="ALS Granate" w:cs="Times New Roman"/>
          <w:sz w:val="24"/>
          <w:szCs w:val="24"/>
        </w:rPr>
        <w:t xml:space="preserve"> </w:t>
      </w:r>
      <w:r w:rsidRPr="00623FDF">
        <w:rPr>
          <w:rFonts w:ascii="ALS Granate" w:hAnsi="ALS Granate" w:cs="Times New Roman"/>
          <w:sz w:val="24"/>
          <w:szCs w:val="24"/>
        </w:rPr>
        <w:t>2) геометрическими изомерами</w:t>
      </w:r>
    </w:p>
    <w:p w14:paraId="177C1B9F" w14:textId="69D24E6B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3) структурными изомерами</w:t>
      </w:r>
      <w:r w:rsidR="00F4487D" w:rsidRPr="00623FDF">
        <w:rPr>
          <w:rFonts w:ascii="ALS Granate" w:hAnsi="ALS Granate" w:cs="Times New Roman"/>
          <w:sz w:val="24"/>
          <w:szCs w:val="24"/>
        </w:rPr>
        <w:t xml:space="preserve">                          </w:t>
      </w:r>
      <w:r w:rsidR="00403B71" w:rsidRPr="00623FDF">
        <w:rPr>
          <w:rFonts w:ascii="ALS Granate" w:hAnsi="ALS Granate" w:cs="Times New Roman"/>
          <w:sz w:val="24"/>
          <w:szCs w:val="24"/>
        </w:rPr>
        <w:t xml:space="preserve">                  </w:t>
      </w:r>
      <w:r w:rsidR="00614CE7" w:rsidRPr="00623FDF">
        <w:rPr>
          <w:rFonts w:ascii="ALS Granate" w:hAnsi="ALS Granate" w:cs="Times New Roman"/>
          <w:sz w:val="24"/>
          <w:szCs w:val="24"/>
        </w:rPr>
        <w:t xml:space="preserve"> </w:t>
      </w:r>
      <w:r w:rsidRPr="00623FDF">
        <w:rPr>
          <w:rFonts w:ascii="ALS Granate" w:hAnsi="ALS Granate" w:cs="Times New Roman"/>
          <w:sz w:val="24"/>
          <w:szCs w:val="24"/>
        </w:rPr>
        <w:t>4) одним и тем же веществом</w:t>
      </w:r>
    </w:p>
    <w:p w14:paraId="0F3C6AC5" w14:textId="77777777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</w:p>
    <w:p w14:paraId="77D5E203" w14:textId="64BFFFAC" w:rsidR="00FE1AAB" w:rsidRPr="00623FDF" w:rsidRDefault="00FE1AAB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А1</w:t>
      </w:r>
      <w:r w:rsidR="00985144" w:rsidRPr="00623FDF">
        <w:rPr>
          <w:rFonts w:ascii="ALS Granate" w:hAnsi="ALS Granate" w:cs="Times New Roman"/>
          <w:sz w:val="24"/>
          <w:szCs w:val="24"/>
        </w:rPr>
        <w:t>2</w:t>
      </w:r>
      <w:r w:rsidRPr="00623FDF">
        <w:rPr>
          <w:rFonts w:ascii="ALS Granate" w:hAnsi="ALS Granate" w:cs="Times New Roman"/>
          <w:sz w:val="24"/>
          <w:szCs w:val="24"/>
        </w:rPr>
        <w:t xml:space="preserve">. Из предложенного перечня веществ выберите вещества, в которых имеются π-связи. </w:t>
      </w:r>
    </w:p>
    <w:p w14:paraId="0BCFCE20" w14:textId="44174E97" w:rsidR="00FE1AAB" w:rsidRPr="00623FDF" w:rsidRDefault="00FE1AAB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 xml:space="preserve">1) уксусная кислота                                  2) этанол </w:t>
      </w:r>
    </w:p>
    <w:p w14:paraId="6E5EE2C7" w14:textId="20507D08" w:rsidR="00FE1AAB" w:rsidRPr="00623FDF" w:rsidRDefault="00FE1AAB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 xml:space="preserve">3) пропан                                                   4) ацетилен </w:t>
      </w:r>
    </w:p>
    <w:p w14:paraId="23F7E6B7" w14:textId="3E13AB3D" w:rsidR="00FE1AAB" w:rsidRPr="00623FDF" w:rsidRDefault="00FE1AAB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5) ацетон</w:t>
      </w:r>
      <w:r w:rsidR="00DA0C06" w:rsidRPr="00623FDF">
        <w:rPr>
          <w:rFonts w:ascii="ALS Granate" w:hAnsi="ALS Granate" w:cs="Times New Roman"/>
          <w:sz w:val="24"/>
          <w:szCs w:val="24"/>
        </w:rPr>
        <w:t xml:space="preserve">                                                    6) 2,3-диметилпентан</w:t>
      </w:r>
    </w:p>
    <w:p w14:paraId="5133BE2F" w14:textId="77777777" w:rsidR="00985144" w:rsidRPr="00623FDF" w:rsidRDefault="00985144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</w:p>
    <w:p w14:paraId="0D8FC49B" w14:textId="4513254E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А1</w:t>
      </w:r>
      <w:r w:rsidR="00985144" w:rsidRPr="00623FDF">
        <w:rPr>
          <w:rFonts w:ascii="ALS Granate" w:hAnsi="ALS Granate" w:cs="Times New Roman"/>
          <w:sz w:val="24"/>
          <w:szCs w:val="24"/>
        </w:rPr>
        <w:t>3</w:t>
      </w:r>
      <w:r w:rsidR="009567D5" w:rsidRPr="00623FDF">
        <w:rPr>
          <w:rFonts w:ascii="ALS Granate" w:hAnsi="ALS Granate" w:cs="Times New Roman"/>
          <w:sz w:val="24"/>
          <w:szCs w:val="24"/>
        </w:rPr>
        <w:t>.  С</w:t>
      </w:r>
      <w:r w:rsidRPr="00623FDF">
        <w:rPr>
          <w:rFonts w:ascii="ALS Granate" w:hAnsi="ALS Granate" w:cs="Times New Roman"/>
          <w:sz w:val="24"/>
          <w:szCs w:val="24"/>
        </w:rPr>
        <w:t>умма коэффициентов</w:t>
      </w:r>
      <w:r w:rsidR="00837CBC">
        <w:rPr>
          <w:rFonts w:ascii="ALS Granate" w:hAnsi="ALS Granate" w:cs="Times New Roman"/>
          <w:sz w:val="24"/>
          <w:szCs w:val="24"/>
        </w:rPr>
        <w:t xml:space="preserve"> </w:t>
      </w:r>
      <w:r w:rsidRPr="00623FDF">
        <w:rPr>
          <w:rFonts w:ascii="ALS Granate" w:hAnsi="ALS Granate" w:cs="Times New Roman"/>
          <w:sz w:val="24"/>
          <w:szCs w:val="24"/>
        </w:rPr>
        <w:t>в кратном ионном уравнении реакции между бромидом железа(</w:t>
      </w:r>
      <w:r w:rsidR="00787CC1" w:rsidRPr="00623FDF">
        <w:rPr>
          <w:rFonts w:ascii="MS Gothic" w:eastAsia="MS Gothic" w:hAnsi="MS Gothic" w:cs="MS Gothic" w:hint="eastAsia"/>
          <w:sz w:val="24"/>
          <w:szCs w:val="24"/>
        </w:rPr>
        <w:t>Ⅲ</w:t>
      </w:r>
      <w:r w:rsidRPr="00623FDF">
        <w:rPr>
          <w:rFonts w:ascii="ALS Granate" w:hAnsi="ALS Granate" w:cs="Times New Roman"/>
          <w:sz w:val="24"/>
          <w:szCs w:val="24"/>
        </w:rPr>
        <w:t>) и нитратом серебра(</w:t>
      </w:r>
      <w:r w:rsidR="00787CC1" w:rsidRPr="00623FDF">
        <w:rPr>
          <w:rFonts w:ascii="MS Gothic" w:eastAsia="MS Gothic" w:hAnsi="MS Gothic" w:cs="MS Gothic" w:hint="eastAsia"/>
          <w:sz w:val="24"/>
          <w:szCs w:val="24"/>
        </w:rPr>
        <w:t>Ⅰ</w:t>
      </w:r>
      <w:r w:rsidRPr="00623FDF">
        <w:rPr>
          <w:rFonts w:ascii="ALS Granate" w:hAnsi="ALS Granate" w:cs="Times New Roman"/>
          <w:sz w:val="24"/>
          <w:szCs w:val="24"/>
        </w:rPr>
        <w:t>) равна</w:t>
      </w:r>
    </w:p>
    <w:p w14:paraId="5F7633D7" w14:textId="7A5B80AC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1) 21</w:t>
      </w:r>
      <w:r w:rsidR="00F4487D" w:rsidRPr="00623FDF">
        <w:rPr>
          <w:rFonts w:ascii="ALS Granate" w:hAnsi="ALS Granate" w:cs="Times New Roman"/>
          <w:sz w:val="24"/>
          <w:szCs w:val="24"/>
        </w:rPr>
        <w:t xml:space="preserve">                           </w:t>
      </w:r>
      <w:r w:rsidR="00DA0C06" w:rsidRPr="00623FDF">
        <w:rPr>
          <w:rFonts w:ascii="ALS Granate" w:hAnsi="ALS Granate" w:cs="Times New Roman"/>
          <w:sz w:val="24"/>
          <w:szCs w:val="24"/>
        </w:rPr>
        <w:t xml:space="preserve"> </w:t>
      </w:r>
      <w:r w:rsidR="00F4487D" w:rsidRPr="00623FDF">
        <w:rPr>
          <w:rFonts w:ascii="ALS Granate" w:hAnsi="ALS Granate" w:cs="Times New Roman"/>
          <w:sz w:val="24"/>
          <w:szCs w:val="24"/>
        </w:rPr>
        <w:t xml:space="preserve">     </w:t>
      </w:r>
      <w:r w:rsidRPr="00623FDF">
        <w:rPr>
          <w:rFonts w:ascii="ALS Granate" w:hAnsi="ALS Granate" w:cs="Times New Roman"/>
          <w:sz w:val="24"/>
          <w:szCs w:val="24"/>
        </w:rPr>
        <w:t>2) 17</w:t>
      </w:r>
      <w:r w:rsidR="00F4487D" w:rsidRPr="00623FDF">
        <w:rPr>
          <w:rFonts w:ascii="ALS Granate" w:hAnsi="ALS Granate" w:cs="Times New Roman"/>
          <w:sz w:val="24"/>
          <w:szCs w:val="24"/>
        </w:rPr>
        <w:t xml:space="preserve">                                       </w:t>
      </w:r>
      <w:r w:rsidRPr="00623FDF">
        <w:rPr>
          <w:rFonts w:ascii="ALS Granate" w:hAnsi="ALS Granate" w:cs="Times New Roman"/>
          <w:sz w:val="24"/>
          <w:szCs w:val="24"/>
        </w:rPr>
        <w:t>3) 3</w:t>
      </w:r>
      <w:r w:rsidR="00F4487D" w:rsidRPr="00623FDF">
        <w:rPr>
          <w:rFonts w:ascii="ALS Granate" w:hAnsi="ALS Granate" w:cs="Times New Roman"/>
          <w:sz w:val="24"/>
          <w:szCs w:val="24"/>
        </w:rPr>
        <w:t xml:space="preserve">          </w:t>
      </w:r>
      <w:r w:rsidR="00DA0C06" w:rsidRPr="00623FDF">
        <w:rPr>
          <w:rFonts w:ascii="ALS Granate" w:hAnsi="ALS Granate" w:cs="Times New Roman"/>
          <w:sz w:val="24"/>
          <w:szCs w:val="24"/>
        </w:rPr>
        <w:t xml:space="preserve">   </w:t>
      </w:r>
      <w:r w:rsidR="00837CBC">
        <w:rPr>
          <w:rFonts w:ascii="ALS Granate" w:hAnsi="ALS Granate" w:cs="Times New Roman"/>
          <w:sz w:val="24"/>
          <w:szCs w:val="24"/>
        </w:rPr>
        <w:t xml:space="preserve">            </w:t>
      </w:r>
      <w:r w:rsidR="00F4487D" w:rsidRPr="00623FDF">
        <w:rPr>
          <w:rFonts w:ascii="ALS Granate" w:hAnsi="ALS Granate" w:cs="Times New Roman"/>
          <w:sz w:val="24"/>
          <w:szCs w:val="24"/>
        </w:rPr>
        <w:t xml:space="preserve">           </w:t>
      </w:r>
      <w:r w:rsidRPr="00623FDF">
        <w:rPr>
          <w:rFonts w:ascii="ALS Granate" w:hAnsi="ALS Granate" w:cs="Times New Roman"/>
          <w:sz w:val="24"/>
          <w:szCs w:val="24"/>
        </w:rPr>
        <w:t>4) 11</w:t>
      </w:r>
    </w:p>
    <w:p w14:paraId="54AFAE86" w14:textId="77777777" w:rsidR="00403B71" w:rsidRPr="00623FDF" w:rsidRDefault="00403B71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</w:p>
    <w:p w14:paraId="72C72856" w14:textId="7C7F1391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А1</w:t>
      </w:r>
      <w:r w:rsidR="00985144" w:rsidRPr="00623FDF">
        <w:rPr>
          <w:rFonts w:ascii="ALS Granate" w:hAnsi="ALS Granate" w:cs="Times New Roman"/>
          <w:sz w:val="24"/>
          <w:szCs w:val="24"/>
        </w:rPr>
        <w:t>4</w:t>
      </w:r>
      <w:r w:rsidR="009567D5" w:rsidRPr="00623FDF">
        <w:rPr>
          <w:rFonts w:ascii="ALS Granate" w:hAnsi="ALS Granate" w:cs="Times New Roman"/>
          <w:sz w:val="24"/>
          <w:szCs w:val="24"/>
        </w:rPr>
        <w:t xml:space="preserve">. </w:t>
      </w:r>
      <w:r w:rsidRPr="00623FDF">
        <w:rPr>
          <w:rFonts w:ascii="ALS Granate" w:hAnsi="ALS Granate" w:cs="Times New Roman"/>
          <w:sz w:val="24"/>
          <w:szCs w:val="24"/>
        </w:rPr>
        <w:t xml:space="preserve"> </w:t>
      </w:r>
      <w:r w:rsidR="00FE1AAB" w:rsidRPr="00623FDF">
        <w:rPr>
          <w:rFonts w:ascii="ALS Granate" w:hAnsi="ALS Granate" w:cs="Times New Roman"/>
          <w:sz w:val="24"/>
          <w:szCs w:val="24"/>
        </w:rPr>
        <w:t xml:space="preserve">Выберите </w:t>
      </w:r>
      <w:proofErr w:type="gramStart"/>
      <w:r w:rsidR="00FE1AAB" w:rsidRPr="00623FDF">
        <w:rPr>
          <w:rFonts w:ascii="ALS Granate" w:hAnsi="ALS Granate" w:cs="Times New Roman"/>
          <w:sz w:val="24"/>
          <w:szCs w:val="24"/>
        </w:rPr>
        <w:t>ряд</w:t>
      </w:r>
      <w:proofErr w:type="gramEnd"/>
      <w:r w:rsidR="00FE1AAB" w:rsidRPr="00623FDF">
        <w:rPr>
          <w:rFonts w:ascii="ALS Granate" w:hAnsi="ALS Granate" w:cs="Times New Roman"/>
          <w:sz w:val="24"/>
          <w:szCs w:val="24"/>
        </w:rPr>
        <w:t xml:space="preserve"> в котором элементы расположены в порядке увеличения электроотрицательности:</w:t>
      </w:r>
    </w:p>
    <w:p w14:paraId="5D636D64" w14:textId="598023AC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  <w:lang w:val="en-US"/>
        </w:rPr>
      </w:pPr>
      <w:r w:rsidRPr="00623FDF">
        <w:rPr>
          <w:rFonts w:ascii="ALS Granate" w:hAnsi="ALS Granate" w:cs="Times New Roman"/>
          <w:sz w:val="24"/>
          <w:szCs w:val="24"/>
          <w:lang w:val="en-US"/>
        </w:rPr>
        <w:t>1) Cl,</w:t>
      </w:r>
      <w:r w:rsidR="00614CE7" w:rsidRPr="00623FDF">
        <w:rPr>
          <w:rFonts w:ascii="ALS Granate" w:hAnsi="ALS Granate" w:cs="Times New Roman"/>
          <w:sz w:val="24"/>
          <w:szCs w:val="24"/>
          <w:lang w:val="en-US"/>
        </w:rPr>
        <w:t xml:space="preserve"> </w:t>
      </w:r>
      <w:r w:rsidRPr="00623FDF">
        <w:rPr>
          <w:rFonts w:ascii="ALS Granate" w:hAnsi="ALS Granate" w:cs="Times New Roman"/>
          <w:sz w:val="24"/>
          <w:szCs w:val="24"/>
          <w:lang w:val="en-US"/>
        </w:rPr>
        <w:t>Br,</w:t>
      </w:r>
      <w:r w:rsidR="00614CE7" w:rsidRPr="00623FDF">
        <w:rPr>
          <w:rFonts w:ascii="ALS Granate" w:hAnsi="ALS Granate" w:cs="Times New Roman"/>
          <w:sz w:val="24"/>
          <w:szCs w:val="24"/>
          <w:lang w:val="en-US"/>
        </w:rPr>
        <w:t xml:space="preserve"> </w:t>
      </w:r>
      <w:r w:rsidRPr="00623FDF">
        <w:rPr>
          <w:rFonts w:ascii="ALS Granate" w:hAnsi="ALS Granate" w:cs="Times New Roman"/>
          <w:sz w:val="24"/>
          <w:szCs w:val="24"/>
          <w:lang w:val="en-US"/>
        </w:rPr>
        <w:t>I</w:t>
      </w:r>
      <w:r w:rsidR="00403B71" w:rsidRPr="00623FDF">
        <w:rPr>
          <w:rFonts w:ascii="ALS Granate" w:hAnsi="ALS Granate" w:cs="Times New Roman"/>
          <w:sz w:val="24"/>
          <w:szCs w:val="24"/>
          <w:lang w:val="en-US"/>
        </w:rPr>
        <w:t xml:space="preserve">                                                                 </w:t>
      </w:r>
      <w:r w:rsidR="00614CE7" w:rsidRPr="00623FDF">
        <w:rPr>
          <w:rFonts w:ascii="ALS Granate" w:hAnsi="ALS Granate" w:cs="Times New Roman"/>
          <w:sz w:val="24"/>
          <w:szCs w:val="24"/>
          <w:lang w:val="en-US"/>
        </w:rPr>
        <w:t xml:space="preserve">            </w:t>
      </w:r>
      <w:r w:rsidR="00403B71" w:rsidRPr="00623FDF">
        <w:rPr>
          <w:rFonts w:ascii="ALS Granate" w:hAnsi="ALS Granate" w:cs="Times New Roman"/>
          <w:sz w:val="24"/>
          <w:szCs w:val="24"/>
          <w:lang w:val="en-US"/>
        </w:rPr>
        <w:t xml:space="preserve"> </w:t>
      </w:r>
      <w:r w:rsidR="00DA0C06" w:rsidRPr="00623FDF">
        <w:rPr>
          <w:rFonts w:ascii="ALS Granate" w:hAnsi="ALS Granate" w:cs="Times New Roman"/>
          <w:sz w:val="24"/>
          <w:szCs w:val="24"/>
          <w:lang w:val="en-US"/>
        </w:rPr>
        <w:t xml:space="preserve">  </w:t>
      </w:r>
      <w:r w:rsidRPr="00623FDF">
        <w:rPr>
          <w:rFonts w:ascii="ALS Granate" w:hAnsi="ALS Granate" w:cs="Times New Roman"/>
          <w:sz w:val="24"/>
          <w:szCs w:val="24"/>
          <w:lang w:val="en-US"/>
        </w:rPr>
        <w:t>2) Ba,</w:t>
      </w:r>
      <w:r w:rsidR="00614CE7" w:rsidRPr="00623FDF">
        <w:rPr>
          <w:rFonts w:ascii="ALS Granate" w:hAnsi="ALS Granate" w:cs="Times New Roman"/>
          <w:sz w:val="24"/>
          <w:szCs w:val="24"/>
          <w:lang w:val="en-US"/>
        </w:rPr>
        <w:t xml:space="preserve"> </w:t>
      </w:r>
      <w:r w:rsidRPr="00623FDF">
        <w:rPr>
          <w:rFonts w:ascii="ALS Granate" w:hAnsi="ALS Granate" w:cs="Times New Roman"/>
          <w:sz w:val="24"/>
          <w:szCs w:val="24"/>
          <w:lang w:val="en-US"/>
        </w:rPr>
        <w:t>Al</w:t>
      </w:r>
      <w:r w:rsidR="00FE1AAB" w:rsidRPr="00623FDF">
        <w:rPr>
          <w:rFonts w:ascii="ALS Granate" w:hAnsi="ALS Granate" w:cs="Times New Roman"/>
          <w:sz w:val="24"/>
          <w:szCs w:val="24"/>
          <w:lang w:val="en-US"/>
        </w:rPr>
        <w:t>, S</w:t>
      </w:r>
    </w:p>
    <w:p w14:paraId="4A6882CC" w14:textId="77777777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  <w:lang w:val="en-US"/>
        </w:rPr>
      </w:pPr>
      <w:r w:rsidRPr="00623FDF">
        <w:rPr>
          <w:rFonts w:ascii="ALS Granate" w:hAnsi="ALS Granate" w:cs="Times New Roman"/>
          <w:sz w:val="24"/>
          <w:szCs w:val="24"/>
          <w:lang w:val="en-US"/>
        </w:rPr>
        <w:t>3) Si,</w:t>
      </w:r>
      <w:r w:rsidR="00614CE7" w:rsidRPr="00623FDF">
        <w:rPr>
          <w:rFonts w:ascii="ALS Granate" w:hAnsi="ALS Granate" w:cs="Times New Roman"/>
          <w:sz w:val="24"/>
          <w:szCs w:val="24"/>
          <w:lang w:val="en-US"/>
        </w:rPr>
        <w:t xml:space="preserve"> </w:t>
      </w:r>
      <w:r w:rsidRPr="00623FDF">
        <w:rPr>
          <w:rFonts w:ascii="ALS Granate" w:hAnsi="ALS Granate" w:cs="Times New Roman"/>
          <w:sz w:val="24"/>
          <w:szCs w:val="24"/>
          <w:lang w:val="en-US"/>
        </w:rPr>
        <w:t>Sn,</w:t>
      </w:r>
      <w:r w:rsidR="00614CE7" w:rsidRPr="00623FDF">
        <w:rPr>
          <w:rFonts w:ascii="ALS Granate" w:hAnsi="ALS Granate" w:cs="Times New Roman"/>
          <w:sz w:val="24"/>
          <w:szCs w:val="24"/>
          <w:lang w:val="en-US"/>
        </w:rPr>
        <w:t xml:space="preserve"> </w:t>
      </w:r>
      <w:r w:rsidRPr="00623FDF">
        <w:rPr>
          <w:rFonts w:ascii="ALS Granate" w:hAnsi="ALS Granate" w:cs="Times New Roman"/>
          <w:sz w:val="24"/>
          <w:szCs w:val="24"/>
          <w:lang w:val="en-US"/>
        </w:rPr>
        <w:t>Pb</w:t>
      </w:r>
      <w:r w:rsidR="00403B71" w:rsidRPr="00623FDF">
        <w:rPr>
          <w:rFonts w:ascii="ALS Granate" w:hAnsi="ALS Granate" w:cs="Times New Roman"/>
          <w:sz w:val="24"/>
          <w:szCs w:val="24"/>
          <w:lang w:val="en-US"/>
        </w:rPr>
        <w:t xml:space="preserve">                                                       </w:t>
      </w:r>
      <w:r w:rsidR="00614CE7" w:rsidRPr="00623FDF">
        <w:rPr>
          <w:rFonts w:ascii="ALS Granate" w:hAnsi="ALS Granate" w:cs="Times New Roman"/>
          <w:sz w:val="24"/>
          <w:szCs w:val="24"/>
          <w:lang w:val="en-US"/>
        </w:rPr>
        <w:t xml:space="preserve">                    </w:t>
      </w:r>
      <w:r w:rsidR="00403B71" w:rsidRPr="00623FDF">
        <w:rPr>
          <w:rFonts w:ascii="ALS Granate" w:hAnsi="ALS Granate" w:cs="Times New Roman"/>
          <w:sz w:val="24"/>
          <w:szCs w:val="24"/>
          <w:lang w:val="en-US"/>
        </w:rPr>
        <w:t xml:space="preserve">  </w:t>
      </w:r>
      <w:r w:rsidRPr="00623FDF">
        <w:rPr>
          <w:rFonts w:ascii="ALS Granate" w:hAnsi="ALS Granate" w:cs="Times New Roman"/>
          <w:sz w:val="24"/>
          <w:szCs w:val="24"/>
          <w:lang w:val="en-US"/>
        </w:rPr>
        <w:t>4) Si,</w:t>
      </w:r>
      <w:r w:rsidR="00614CE7" w:rsidRPr="00623FDF">
        <w:rPr>
          <w:rFonts w:ascii="ALS Granate" w:hAnsi="ALS Granate" w:cs="Times New Roman"/>
          <w:sz w:val="24"/>
          <w:szCs w:val="24"/>
          <w:lang w:val="en-US"/>
        </w:rPr>
        <w:t xml:space="preserve"> </w:t>
      </w:r>
      <w:r w:rsidRPr="00623FDF">
        <w:rPr>
          <w:rFonts w:ascii="ALS Granate" w:hAnsi="ALS Granate" w:cs="Times New Roman"/>
          <w:sz w:val="24"/>
          <w:szCs w:val="24"/>
          <w:lang w:val="en-US"/>
        </w:rPr>
        <w:t>Al,</w:t>
      </w:r>
      <w:r w:rsidR="00614CE7" w:rsidRPr="00623FDF">
        <w:rPr>
          <w:rFonts w:ascii="ALS Granate" w:hAnsi="ALS Granate" w:cs="Times New Roman"/>
          <w:sz w:val="24"/>
          <w:szCs w:val="24"/>
          <w:lang w:val="en-US"/>
        </w:rPr>
        <w:t xml:space="preserve"> </w:t>
      </w:r>
      <w:r w:rsidRPr="00623FDF">
        <w:rPr>
          <w:rFonts w:ascii="ALS Granate" w:hAnsi="ALS Granate" w:cs="Times New Roman"/>
          <w:sz w:val="24"/>
          <w:szCs w:val="24"/>
          <w:lang w:val="en-US"/>
        </w:rPr>
        <w:t>Mg</w:t>
      </w:r>
    </w:p>
    <w:p w14:paraId="266EB469" w14:textId="77777777" w:rsidR="00403B71" w:rsidRPr="00623FDF" w:rsidRDefault="00403B71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  <w:lang w:val="en-US"/>
        </w:rPr>
      </w:pPr>
    </w:p>
    <w:p w14:paraId="5F69D2E3" w14:textId="5D997672" w:rsidR="00700D1E" w:rsidRPr="00623FDF" w:rsidRDefault="00700D1E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A1</w:t>
      </w:r>
      <w:r w:rsidR="00985144" w:rsidRPr="00623FDF">
        <w:rPr>
          <w:rFonts w:ascii="ALS Granate" w:hAnsi="ALS Granate" w:cs="Times New Roman"/>
          <w:sz w:val="24"/>
          <w:szCs w:val="24"/>
        </w:rPr>
        <w:t>5</w:t>
      </w:r>
      <w:r w:rsidR="009567D5" w:rsidRPr="00623FDF">
        <w:rPr>
          <w:rFonts w:ascii="ALS Granate" w:hAnsi="ALS Granate" w:cs="Times New Roman"/>
          <w:sz w:val="24"/>
          <w:szCs w:val="24"/>
        </w:rPr>
        <w:t xml:space="preserve">. </w:t>
      </w:r>
      <w:r w:rsidRPr="00623FDF">
        <w:rPr>
          <w:rFonts w:ascii="ALS Granate" w:hAnsi="ALS Granate" w:cs="Times New Roman"/>
          <w:sz w:val="24"/>
          <w:szCs w:val="24"/>
        </w:rPr>
        <w:t xml:space="preserve"> Этилен от бутана можно отличить</w:t>
      </w:r>
    </w:p>
    <w:p w14:paraId="79CC2A66" w14:textId="23E56723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1) по действию раствора перманганата калия</w:t>
      </w:r>
    </w:p>
    <w:p w14:paraId="28838663" w14:textId="77777777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2) по действию раствора гидроксида натрия</w:t>
      </w:r>
    </w:p>
    <w:p w14:paraId="58C75D34" w14:textId="77777777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3) по продуктам горения</w:t>
      </w:r>
    </w:p>
    <w:p w14:paraId="734F7A8A" w14:textId="77777777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4) по действию аммиачного раствора оксида серебра(</w:t>
      </w:r>
      <w:r w:rsidR="00787CC1" w:rsidRPr="00623FDF">
        <w:rPr>
          <w:rFonts w:ascii="MS Gothic" w:eastAsia="MS Gothic" w:hAnsi="MS Gothic" w:cs="MS Gothic" w:hint="eastAsia"/>
          <w:sz w:val="24"/>
          <w:szCs w:val="24"/>
        </w:rPr>
        <w:t>Ⅰ</w:t>
      </w:r>
      <w:r w:rsidRPr="00623FDF">
        <w:rPr>
          <w:rFonts w:ascii="ALS Granate" w:hAnsi="ALS Granate" w:cs="Times New Roman"/>
          <w:sz w:val="24"/>
          <w:szCs w:val="24"/>
        </w:rPr>
        <w:t>)</w:t>
      </w:r>
    </w:p>
    <w:p w14:paraId="4B1CFA7E" w14:textId="77777777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</w:p>
    <w:p w14:paraId="31C27F14" w14:textId="3EEE7007" w:rsidR="00700D1E" w:rsidRPr="00623FDF" w:rsidRDefault="00700D1E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А1</w:t>
      </w:r>
      <w:r w:rsidR="00985144" w:rsidRPr="00623FDF">
        <w:rPr>
          <w:rFonts w:ascii="ALS Granate" w:hAnsi="ALS Granate" w:cs="Times New Roman"/>
          <w:sz w:val="24"/>
          <w:szCs w:val="24"/>
        </w:rPr>
        <w:t>6</w:t>
      </w:r>
      <w:r w:rsidR="009567D5" w:rsidRPr="00623FDF">
        <w:rPr>
          <w:rFonts w:ascii="ALS Granate" w:hAnsi="ALS Granate" w:cs="Times New Roman"/>
          <w:sz w:val="24"/>
          <w:szCs w:val="24"/>
        </w:rPr>
        <w:t xml:space="preserve">. </w:t>
      </w:r>
      <w:r w:rsidRPr="00623FDF">
        <w:rPr>
          <w:rFonts w:ascii="ALS Granate" w:hAnsi="ALS Granate" w:cs="Times New Roman"/>
          <w:sz w:val="24"/>
          <w:szCs w:val="24"/>
        </w:rPr>
        <w:t xml:space="preserve"> Реакции замещения характерны для</w:t>
      </w:r>
      <w:r w:rsidR="00FE1AAB" w:rsidRPr="00623FDF">
        <w:rPr>
          <w:rFonts w:ascii="ALS Granate" w:hAnsi="ALS Granate" w:cs="Times New Roman"/>
          <w:sz w:val="24"/>
          <w:szCs w:val="24"/>
        </w:rPr>
        <w:t xml:space="preserve"> всех веществ в ряду:</w:t>
      </w:r>
    </w:p>
    <w:p w14:paraId="2DE0F245" w14:textId="77777777" w:rsidR="00837CBC" w:rsidRDefault="00700D1E" w:rsidP="00623FDF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1) толуола, метана, эт</w:t>
      </w:r>
      <w:r w:rsidR="00FE1AAB" w:rsidRPr="00623FDF">
        <w:rPr>
          <w:rFonts w:ascii="ALS Granate" w:hAnsi="ALS Granate" w:cs="Times New Roman"/>
          <w:sz w:val="24"/>
          <w:szCs w:val="24"/>
        </w:rPr>
        <w:t>а</w:t>
      </w:r>
      <w:r w:rsidRPr="00623FDF">
        <w:rPr>
          <w:rFonts w:ascii="ALS Granate" w:hAnsi="ALS Granate" w:cs="Times New Roman"/>
          <w:sz w:val="24"/>
          <w:szCs w:val="24"/>
        </w:rPr>
        <w:t>на</w:t>
      </w:r>
      <w:r w:rsidR="00403B71" w:rsidRPr="00623FDF">
        <w:rPr>
          <w:rFonts w:ascii="ALS Granate" w:hAnsi="ALS Granate" w:cs="Times New Roman"/>
          <w:sz w:val="24"/>
          <w:szCs w:val="24"/>
        </w:rPr>
        <w:t xml:space="preserve">                                    </w:t>
      </w:r>
      <w:r w:rsidR="00DA0C06" w:rsidRPr="00623FDF">
        <w:rPr>
          <w:rFonts w:ascii="ALS Granate" w:hAnsi="ALS Granate" w:cs="Times New Roman"/>
          <w:sz w:val="24"/>
          <w:szCs w:val="24"/>
        </w:rPr>
        <w:t xml:space="preserve"> </w:t>
      </w:r>
      <w:r w:rsidR="00403B71" w:rsidRPr="00623FDF">
        <w:rPr>
          <w:rFonts w:ascii="ALS Granate" w:hAnsi="ALS Granate" w:cs="Times New Roman"/>
          <w:sz w:val="24"/>
          <w:szCs w:val="24"/>
        </w:rPr>
        <w:t xml:space="preserve"> </w:t>
      </w:r>
    </w:p>
    <w:p w14:paraId="0D91EACD" w14:textId="4232B1EF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lastRenderedPageBreak/>
        <w:t xml:space="preserve">2) анилина, </w:t>
      </w:r>
      <w:proofErr w:type="spellStart"/>
      <w:r w:rsidRPr="00623FDF">
        <w:rPr>
          <w:rFonts w:ascii="ALS Granate" w:hAnsi="ALS Granate" w:cs="Times New Roman"/>
          <w:sz w:val="24"/>
          <w:szCs w:val="24"/>
        </w:rPr>
        <w:t>бут</w:t>
      </w:r>
      <w:r w:rsidR="00FE1AAB" w:rsidRPr="00623FDF">
        <w:rPr>
          <w:rFonts w:ascii="ALS Granate" w:hAnsi="ALS Granate" w:cs="Times New Roman"/>
          <w:sz w:val="24"/>
          <w:szCs w:val="24"/>
        </w:rPr>
        <w:t>и</w:t>
      </w:r>
      <w:r w:rsidRPr="00623FDF">
        <w:rPr>
          <w:rFonts w:ascii="ALS Granate" w:hAnsi="ALS Granate" w:cs="Times New Roman"/>
          <w:sz w:val="24"/>
          <w:szCs w:val="24"/>
        </w:rPr>
        <w:t>на</w:t>
      </w:r>
      <w:proofErr w:type="spellEnd"/>
      <w:r w:rsidRPr="00623FDF">
        <w:rPr>
          <w:rFonts w:ascii="ALS Granate" w:hAnsi="ALS Granate" w:cs="Times New Roman"/>
          <w:sz w:val="24"/>
          <w:szCs w:val="24"/>
        </w:rPr>
        <w:t>, циклогексана</w:t>
      </w:r>
    </w:p>
    <w:p w14:paraId="0857BB3A" w14:textId="77777777" w:rsidR="00837CBC" w:rsidRDefault="00700D1E" w:rsidP="00623FDF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 xml:space="preserve">3) этилена, </w:t>
      </w:r>
      <w:proofErr w:type="spellStart"/>
      <w:r w:rsidRPr="00623FDF">
        <w:rPr>
          <w:rFonts w:ascii="ALS Granate" w:hAnsi="ALS Granate" w:cs="Times New Roman"/>
          <w:sz w:val="24"/>
          <w:szCs w:val="24"/>
        </w:rPr>
        <w:t>циклопроп</w:t>
      </w:r>
      <w:r w:rsidR="00FE1AAB" w:rsidRPr="00623FDF">
        <w:rPr>
          <w:rFonts w:ascii="ALS Granate" w:hAnsi="ALS Granate" w:cs="Times New Roman"/>
          <w:sz w:val="24"/>
          <w:szCs w:val="24"/>
        </w:rPr>
        <w:t>е</w:t>
      </w:r>
      <w:r w:rsidRPr="00623FDF">
        <w:rPr>
          <w:rFonts w:ascii="ALS Granate" w:hAnsi="ALS Granate" w:cs="Times New Roman"/>
          <w:sz w:val="24"/>
          <w:szCs w:val="24"/>
        </w:rPr>
        <w:t>на</w:t>
      </w:r>
      <w:proofErr w:type="spellEnd"/>
      <w:r w:rsidRPr="00623FDF">
        <w:rPr>
          <w:rFonts w:ascii="ALS Granate" w:hAnsi="ALS Granate" w:cs="Times New Roman"/>
          <w:sz w:val="24"/>
          <w:szCs w:val="24"/>
        </w:rPr>
        <w:t>, циклогексана</w:t>
      </w:r>
      <w:r w:rsidR="00403B71" w:rsidRPr="00623FDF">
        <w:rPr>
          <w:rFonts w:ascii="ALS Granate" w:hAnsi="ALS Granate" w:cs="Times New Roman"/>
          <w:sz w:val="24"/>
          <w:szCs w:val="24"/>
        </w:rPr>
        <w:t xml:space="preserve">    </w:t>
      </w:r>
    </w:p>
    <w:p w14:paraId="31E9675B" w14:textId="29BB0FBE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4) бензола, 2-метилпентана, бутандиена-1,3</w:t>
      </w:r>
    </w:p>
    <w:p w14:paraId="622EE054" w14:textId="77777777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</w:p>
    <w:p w14:paraId="3B60E14A" w14:textId="02B04E14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А1</w:t>
      </w:r>
      <w:r w:rsidR="00985144" w:rsidRPr="00623FDF">
        <w:rPr>
          <w:rFonts w:ascii="ALS Granate" w:hAnsi="ALS Granate" w:cs="Times New Roman"/>
          <w:sz w:val="24"/>
          <w:szCs w:val="24"/>
        </w:rPr>
        <w:t>7</w:t>
      </w:r>
      <w:r w:rsidR="009567D5" w:rsidRPr="00623FDF">
        <w:rPr>
          <w:rFonts w:ascii="ALS Granate" w:hAnsi="ALS Granate" w:cs="Times New Roman"/>
          <w:sz w:val="24"/>
          <w:szCs w:val="24"/>
        </w:rPr>
        <w:t xml:space="preserve">. </w:t>
      </w:r>
      <w:r w:rsidRPr="00623FDF">
        <w:rPr>
          <w:rFonts w:ascii="ALS Granate" w:hAnsi="ALS Granate" w:cs="Times New Roman"/>
          <w:sz w:val="24"/>
          <w:szCs w:val="24"/>
        </w:rPr>
        <w:t xml:space="preserve"> Гексен-2 из гексена-1 можно получить последовательным действием реагентов</w:t>
      </w:r>
    </w:p>
    <w:p w14:paraId="0EAFA782" w14:textId="4B2FE301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 xml:space="preserve">1) </w:t>
      </w:r>
      <w:proofErr w:type="spellStart"/>
      <w:r w:rsidRPr="00623FDF">
        <w:rPr>
          <w:rFonts w:ascii="ALS Granate" w:hAnsi="ALS Granate" w:cs="Times New Roman"/>
          <w:sz w:val="24"/>
          <w:szCs w:val="24"/>
        </w:rPr>
        <w:t>бромоводорода</w:t>
      </w:r>
      <w:proofErr w:type="spellEnd"/>
      <w:r w:rsidRPr="00623FDF">
        <w:rPr>
          <w:rFonts w:ascii="ALS Granate" w:hAnsi="ALS Granate" w:cs="Times New Roman"/>
          <w:sz w:val="24"/>
          <w:szCs w:val="24"/>
        </w:rPr>
        <w:t>; спиртового раствора гидроксида калия</w:t>
      </w:r>
    </w:p>
    <w:p w14:paraId="03B9CE9E" w14:textId="77777777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2) брома (нагревание); спиртового раствора гидроксида натрия</w:t>
      </w:r>
    </w:p>
    <w:p w14:paraId="0A383335" w14:textId="77777777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 xml:space="preserve">3) </w:t>
      </w:r>
      <w:proofErr w:type="spellStart"/>
      <w:r w:rsidRPr="00623FDF">
        <w:rPr>
          <w:rFonts w:ascii="ALS Granate" w:hAnsi="ALS Granate" w:cs="Times New Roman"/>
          <w:sz w:val="24"/>
          <w:szCs w:val="24"/>
        </w:rPr>
        <w:t>бромоводорода</w:t>
      </w:r>
      <w:proofErr w:type="spellEnd"/>
      <w:r w:rsidRPr="00623FDF">
        <w:rPr>
          <w:rFonts w:ascii="ALS Granate" w:hAnsi="ALS Granate" w:cs="Times New Roman"/>
          <w:sz w:val="24"/>
          <w:szCs w:val="24"/>
        </w:rPr>
        <w:t>; водного раствора гидроксида калия</w:t>
      </w:r>
    </w:p>
    <w:p w14:paraId="29112763" w14:textId="77777777" w:rsidR="00403B71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4) хлора (облучение); водного раствора гидроксида калия</w:t>
      </w:r>
    </w:p>
    <w:p w14:paraId="7AC78BA7" w14:textId="77777777" w:rsidR="00FE1AAB" w:rsidRPr="00623FDF" w:rsidRDefault="00FE1AAB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</w:p>
    <w:p w14:paraId="0A521D1A" w14:textId="3A94667C" w:rsidR="00FE1AAB" w:rsidRPr="00623FDF" w:rsidRDefault="00FE1AAB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А1</w:t>
      </w:r>
      <w:r w:rsidR="00985144" w:rsidRPr="00623FDF">
        <w:rPr>
          <w:rFonts w:ascii="ALS Granate" w:hAnsi="ALS Granate" w:cs="Times New Roman"/>
          <w:sz w:val="24"/>
          <w:szCs w:val="24"/>
        </w:rPr>
        <w:t>8</w:t>
      </w:r>
      <w:r w:rsidRPr="00623FDF">
        <w:rPr>
          <w:rFonts w:ascii="ALS Granate" w:hAnsi="ALS Granate" w:cs="Times New Roman"/>
          <w:sz w:val="24"/>
          <w:szCs w:val="24"/>
        </w:rPr>
        <w:t>.  Водород получают в лаборатории взаимодействием веществ</w:t>
      </w:r>
    </w:p>
    <w:p w14:paraId="0B332E36" w14:textId="18EDE600" w:rsidR="00FE1AAB" w:rsidRPr="00623FDF" w:rsidRDefault="00FE1AAB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 xml:space="preserve">1) </w:t>
      </w:r>
      <w:proofErr w:type="spellStart"/>
      <w:r w:rsidRPr="00623FDF">
        <w:rPr>
          <w:rFonts w:ascii="ALS Granate" w:hAnsi="ALS Granate" w:cs="Times New Roman"/>
          <w:sz w:val="24"/>
          <w:szCs w:val="24"/>
        </w:rPr>
        <w:t>Zn</w:t>
      </w:r>
      <w:proofErr w:type="spellEnd"/>
      <w:r w:rsidRPr="00623FDF">
        <w:rPr>
          <w:rFonts w:ascii="ALS Granate" w:hAnsi="ALS Granate" w:cs="Times New Roman"/>
          <w:sz w:val="24"/>
          <w:szCs w:val="24"/>
        </w:rPr>
        <w:t xml:space="preserve"> и </w:t>
      </w:r>
      <w:proofErr w:type="spellStart"/>
      <w:r w:rsidRPr="00623FDF">
        <w:rPr>
          <w:rFonts w:ascii="ALS Granate" w:hAnsi="ALS Granate" w:cs="Times New Roman"/>
          <w:sz w:val="24"/>
          <w:szCs w:val="24"/>
        </w:rPr>
        <w:t>HCl</w:t>
      </w:r>
      <w:proofErr w:type="spellEnd"/>
      <w:r w:rsidRPr="00623FDF">
        <w:rPr>
          <w:rFonts w:ascii="ALS Granate" w:hAnsi="ALS Granate" w:cs="Times New Roman"/>
          <w:sz w:val="24"/>
          <w:szCs w:val="24"/>
        </w:rPr>
        <w:t>(</w:t>
      </w:r>
      <w:proofErr w:type="spellStart"/>
      <w:r w:rsidRPr="00623FDF">
        <w:rPr>
          <w:rFonts w:ascii="ALS Granate" w:hAnsi="ALS Granate" w:cs="Times New Roman"/>
          <w:sz w:val="24"/>
          <w:szCs w:val="24"/>
        </w:rPr>
        <w:t>разб</w:t>
      </w:r>
      <w:proofErr w:type="spellEnd"/>
      <w:r w:rsidRPr="00623FDF">
        <w:rPr>
          <w:rFonts w:ascii="ALS Granate" w:hAnsi="ALS Granate" w:cs="Times New Roman"/>
          <w:sz w:val="24"/>
          <w:szCs w:val="24"/>
        </w:rPr>
        <w:t xml:space="preserve">.)                                                                </w:t>
      </w:r>
      <w:r w:rsidR="00DA0C06" w:rsidRPr="00623FDF">
        <w:rPr>
          <w:rFonts w:ascii="ALS Granate" w:hAnsi="ALS Granate" w:cs="Times New Roman"/>
          <w:sz w:val="24"/>
          <w:szCs w:val="24"/>
        </w:rPr>
        <w:t xml:space="preserve">   </w:t>
      </w:r>
      <w:r w:rsidRPr="00623FDF">
        <w:rPr>
          <w:rFonts w:ascii="ALS Granate" w:hAnsi="ALS Granate" w:cs="Times New Roman"/>
          <w:sz w:val="24"/>
          <w:szCs w:val="24"/>
        </w:rPr>
        <w:t xml:space="preserve"> 2) </w:t>
      </w:r>
      <w:proofErr w:type="spellStart"/>
      <w:r w:rsidRPr="00623FDF">
        <w:rPr>
          <w:rFonts w:ascii="ALS Granate" w:hAnsi="ALS Granate" w:cs="Times New Roman"/>
          <w:sz w:val="24"/>
          <w:szCs w:val="24"/>
        </w:rPr>
        <w:t>Cu</w:t>
      </w:r>
      <w:proofErr w:type="spellEnd"/>
      <w:r w:rsidRPr="00623FDF">
        <w:rPr>
          <w:rFonts w:ascii="ALS Granate" w:hAnsi="ALS Granate" w:cs="Times New Roman"/>
          <w:sz w:val="24"/>
          <w:szCs w:val="24"/>
        </w:rPr>
        <w:t xml:space="preserve"> и </w:t>
      </w:r>
      <w:proofErr w:type="spellStart"/>
      <w:r w:rsidRPr="00623FDF">
        <w:rPr>
          <w:rFonts w:ascii="ALS Granate" w:hAnsi="ALS Granate" w:cs="Times New Roman"/>
          <w:sz w:val="24"/>
          <w:szCs w:val="24"/>
        </w:rPr>
        <w:t>HCl</w:t>
      </w:r>
      <w:proofErr w:type="spellEnd"/>
      <w:r w:rsidRPr="00623FDF">
        <w:rPr>
          <w:rFonts w:ascii="ALS Granate" w:hAnsi="ALS Granate" w:cs="Times New Roman"/>
          <w:sz w:val="24"/>
          <w:szCs w:val="24"/>
        </w:rPr>
        <w:t>(</w:t>
      </w:r>
      <w:proofErr w:type="spellStart"/>
      <w:r w:rsidRPr="00623FDF">
        <w:rPr>
          <w:rFonts w:ascii="ALS Granate" w:hAnsi="ALS Granate" w:cs="Times New Roman"/>
          <w:sz w:val="24"/>
          <w:szCs w:val="24"/>
        </w:rPr>
        <w:t>конц</w:t>
      </w:r>
      <w:proofErr w:type="spellEnd"/>
      <w:r w:rsidRPr="00623FDF">
        <w:rPr>
          <w:rFonts w:ascii="ALS Granate" w:hAnsi="ALS Granate" w:cs="Times New Roman"/>
          <w:sz w:val="24"/>
          <w:szCs w:val="24"/>
        </w:rPr>
        <w:t>.)</w:t>
      </w:r>
    </w:p>
    <w:p w14:paraId="45809732" w14:textId="5848319F" w:rsidR="00FE1AAB" w:rsidRPr="00623FDF" w:rsidRDefault="00FE1AAB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 xml:space="preserve">3) </w:t>
      </w:r>
      <w:proofErr w:type="spellStart"/>
      <w:r w:rsidRPr="00623FDF">
        <w:rPr>
          <w:rFonts w:ascii="ALS Granate" w:hAnsi="ALS Granate" w:cs="Times New Roman"/>
          <w:sz w:val="24"/>
          <w:szCs w:val="24"/>
        </w:rPr>
        <w:t>Zn</w:t>
      </w:r>
      <w:proofErr w:type="spellEnd"/>
      <w:r w:rsidRPr="00623FDF">
        <w:rPr>
          <w:rFonts w:ascii="ALS Granate" w:hAnsi="ALS Granate" w:cs="Times New Roman"/>
          <w:sz w:val="24"/>
          <w:szCs w:val="24"/>
        </w:rPr>
        <w:t xml:space="preserve"> и HNO</w:t>
      </w:r>
      <w:r w:rsidRPr="00623FDF">
        <w:rPr>
          <w:rFonts w:ascii="ALS Granate" w:hAnsi="ALS Granate" w:cs="Times New Roman"/>
          <w:sz w:val="24"/>
          <w:szCs w:val="24"/>
          <w:vertAlign w:val="subscript"/>
        </w:rPr>
        <w:t>3</w:t>
      </w:r>
      <w:r w:rsidRPr="00623FDF">
        <w:rPr>
          <w:rFonts w:ascii="ALS Granate" w:hAnsi="ALS Granate" w:cs="Times New Roman"/>
          <w:sz w:val="24"/>
          <w:szCs w:val="24"/>
        </w:rPr>
        <w:t>(</w:t>
      </w:r>
      <w:proofErr w:type="spellStart"/>
      <w:r w:rsidRPr="00623FDF">
        <w:rPr>
          <w:rFonts w:ascii="ALS Granate" w:hAnsi="ALS Granate" w:cs="Times New Roman"/>
          <w:sz w:val="24"/>
          <w:szCs w:val="24"/>
        </w:rPr>
        <w:t>разб</w:t>
      </w:r>
      <w:proofErr w:type="spellEnd"/>
      <w:r w:rsidRPr="00623FDF">
        <w:rPr>
          <w:rFonts w:ascii="ALS Granate" w:hAnsi="ALS Granate" w:cs="Times New Roman"/>
          <w:sz w:val="24"/>
          <w:szCs w:val="24"/>
        </w:rPr>
        <w:t xml:space="preserve">.)                                                                4) </w:t>
      </w:r>
      <w:proofErr w:type="spellStart"/>
      <w:r w:rsidRPr="00623FDF">
        <w:rPr>
          <w:rFonts w:ascii="ALS Granate" w:hAnsi="ALS Granate" w:cs="Times New Roman"/>
          <w:sz w:val="24"/>
          <w:szCs w:val="24"/>
        </w:rPr>
        <w:t>Fe</w:t>
      </w:r>
      <w:proofErr w:type="spellEnd"/>
      <w:r w:rsidRPr="00623FDF">
        <w:rPr>
          <w:rFonts w:ascii="ALS Granate" w:hAnsi="ALS Granate" w:cs="Times New Roman"/>
          <w:sz w:val="24"/>
          <w:szCs w:val="24"/>
        </w:rPr>
        <w:t xml:space="preserve"> и H</w:t>
      </w:r>
      <w:r w:rsidRPr="00623FDF">
        <w:rPr>
          <w:rFonts w:ascii="ALS Granate" w:hAnsi="ALS Granate" w:cs="Times New Roman"/>
          <w:sz w:val="24"/>
          <w:szCs w:val="24"/>
          <w:vertAlign w:val="subscript"/>
        </w:rPr>
        <w:t>2</w:t>
      </w:r>
      <w:r w:rsidRPr="00623FDF">
        <w:rPr>
          <w:rFonts w:ascii="ALS Granate" w:hAnsi="ALS Granate" w:cs="Times New Roman"/>
          <w:sz w:val="24"/>
          <w:szCs w:val="24"/>
        </w:rPr>
        <w:t>SO</w:t>
      </w:r>
      <w:r w:rsidRPr="00623FDF">
        <w:rPr>
          <w:rFonts w:ascii="ALS Granate" w:hAnsi="ALS Granate" w:cs="Times New Roman"/>
          <w:sz w:val="24"/>
          <w:szCs w:val="24"/>
          <w:vertAlign w:val="subscript"/>
        </w:rPr>
        <w:t>4</w:t>
      </w:r>
      <w:r w:rsidRPr="00623FDF">
        <w:rPr>
          <w:rFonts w:ascii="ALS Granate" w:hAnsi="ALS Granate" w:cs="Times New Roman"/>
          <w:sz w:val="24"/>
          <w:szCs w:val="24"/>
        </w:rPr>
        <w:t>(</w:t>
      </w:r>
      <w:proofErr w:type="spellStart"/>
      <w:r w:rsidRPr="00623FDF">
        <w:rPr>
          <w:rFonts w:ascii="ALS Granate" w:hAnsi="ALS Granate" w:cs="Times New Roman"/>
          <w:sz w:val="24"/>
          <w:szCs w:val="24"/>
        </w:rPr>
        <w:t>конц</w:t>
      </w:r>
      <w:proofErr w:type="spellEnd"/>
      <w:r w:rsidRPr="00623FDF">
        <w:rPr>
          <w:rFonts w:ascii="ALS Granate" w:hAnsi="ALS Granate" w:cs="Times New Roman"/>
          <w:sz w:val="24"/>
          <w:szCs w:val="24"/>
        </w:rPr>
        <w:t>.)</w:t>
      </w:r>
    </w:p>
    <w:p w14:paraId="2314A677" w14:textId="77777777" w:rsidR="00FE1AAB" w:rsidRPr="00623FDF" w:rsidRDefault="00FE1AAB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</w:p>
    <w:p w14:paraId="0998F6DC" w14:textId="47E26096" w:rsidR="00FE1AAB" w:rsidRPr="00623FDF" w:rsidRDefault="00700D1E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А1</w:t>
      </w:r>
      <w:r w:rsidR="00985144" w:rsidRPr="00623FDF">
        <w:rPr>
          <w:rFonts w:ascii="ALS Granate" w:hAnsi="ALS Granate" w:cs="Times New Roman"/>
          <w:sz w:val="24"/>
          <w:szCs w:val="24"/>
        </w:rPr>
        <w:t>9</w:t>
      </w:r>
      <w:r w:rsidR="00A13738" w:rsidRPr="00623FDF">
        <w:rPr>
          <w:rFonts w:ascii="ALS Granate" w:hAnsi="ALS Granate" w:cs="Times New Roman"/>
          <w:sz w:val="24"/>
          <w:szCs w:val="24"/>
        </w:rPr>
        <w:t xml:space="preserve">. </w:t>
      </w:r>
      <w:r w:rsidRPr="00623FDF">
        <w:rPr>
          <w:rFonts w:ascii="ALS Granate" w:hAnsi="ALS Granate" w:cs="Times New Roman"/>
          <w:sz w:val="24"/>
          <w:szCs w:val="24"/>
        </w:rPr>
        <w:t xml:space="preserve"> </w:t>
      </w:r>
      <w:r w:rsidR="00FE1AAB" w:rsidRPr="00623FDF">
        <w:rPr>
          <w:rFonts w:ascii="ALS Granate" w:hAnsi="ALS Granate" w:cs="Times New Roman"/>
          <w:sz w:val="24"/>
          <w:szCs w:val="24"/>
        </w:rPr>
        <w:t xml:space="preserve">Из предложенного перечня выберите все факторы, которые приводят к </w:t>
      </w:r>
      <w:r w:rsidR="00FE1AAB" w:rsidRPr="00623FDF">
        <w:rPr>
          <w:rFonts w:ascii="ALS Granate" w:hAnsi="ALS Granate" w:cs="Times New Roman"/>
          <w:b/>
          <w:bCs/>
          <w:sz w:val="24"/>
          <w:szCs w:val="24"/>
        </w:rPr>
        <w:t>увеличению</w:t>
      </w:r>
      <w:r w:rsidR="00FE1AAB" w:rsidRPr="00623FDF">
        <w:rPr>
          <w:rFonts w:ascii="ALS Granate" w:hAnsi="ALS Granate" w:cs="Times New Roman"/>
          <w:sz w:val="24"/>
          <w:szCs w:val="24"/>
        </w:rPr>
        <w:t xml:space="preserve"> скорости химической реакции между цинком и серой. </w:t>
      </w:r>
    </w:p>
    <w:p w14:paraId="42FD3D87" w14:textId="799D45F8" w:rsidR="00FE1AAB" w:rsidRPr="00623FDF" w:rsidRDefault="00FE1AAB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 xml:space="preserve">1) Повышение температуры </w:t>
      </w:r>
    </w:p>
    <w:p w14:paraId="71F76E09" w14:textId="77777777" w:rsidR="00FE1AAB" w:rsidRPr="00623FDF" w:rsidRDefault="00FE1AAB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 xml:space="preserve">2) Повышение давления в системе </w:t>
      </w:r>
    </w:p>
    <w:p w14:paraId="4A7101D8" w14:textId="77777777" w:rsidR="00FE1AAB" w:rsidRPr="00623FDF" w:rsidRDefault="00FE1AAB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 xml:space="preserve">3) Понижение давления в системе </w:t>
      </w:r>
    </w:p>
    <w:p w14:paraId="5060E877" w14:textId="21922F3C" w:rsidR="00FE1AAB" w:rsidRPr="00623FDF" w:rsidRDefault="00FE1AAB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 xml:space="preserve">4) Размельчение цинка </w:t>
      </w:r>
    </w:p>
    <w:p w14:paraId="186170B1" w14:textId="002AD942" w:rsidR="00FE1AAB" w:rsidRPr="00623FDF" w:rsidRDefault="00FE1AAB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5) Размельчение серы</w:t>
      </w:r>
    </w:p>
    <w:p w14:paraId="72D43DA3" w14:textId="77777777" w:rsidR="00FE1AAB" w:rsidRPr="00623FDF" w:rsidRDefault="00FE1AAB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</w:p>
    <w:p w14:paraId="23794711" w14:textId="77777777" w:rsidR="00156DB1" w:rsidRPr="00623FDF" w:rsidRDefault="00FE1AAB" w:rsidP="00623FDF">
      <w:pPr>
        <w:spacing w:after="0" w:line="240" w:lineRule="auto"/>
        <w:jc w:val="both"/>
        <w:rPr>
          <w:rFonts w:ascii="ALS Granate" w:eastAsia="Times New Roman" w:hAnsi="ALS Granate" w:cs="Times New Roman"/>
          <w:sz w:val="24"/>
          <w:szCs w:val="24"/>
          <w:lang w:eastAsia="ru-RU"/>
        </w:rPr>
      </w:pPr>
      <w:r w:rsidRPr="00623FDF">
        <w:rPr>
          <w:rFonts w:ascii="ALS Granate" w:hAnsi="ALS Granate" w:cs="Times New Roman"/>
          <w:sz w:val="24"/>
          <w:szCs w:val="24"/>
        </w:rPr>
        <w:t>А</w:t>
      </w:r>
      <w:r w:rsidR="00985144" w:rsidRPr="00623FDF">
        <w:rPr>
          <w:rFonts w:ascii="ALS Granate" w:hAnsi="ALS Granate" w:cs="Times New Roman"/>
          <w:sz w:val="24"/>
          <w:szCs w:val="24"/>
        </w:rPr>
        <w:t>20</w:t>
      </w:r>
      <w:r w:rsidRPr="00623FDF">
        <w:rPr>
          <w:rFonts w:ascii="ALS Granate" w:hAnsi="ALS Granate" w:cs="Times New Roman"/>
          <w:sz w:val="24"/>
          <w:szCs w:val="24"/>
        </w:rPr>
        <w:t xml:space="preserve">. Установите соответствие между схемой химической реакции и изменением степени окисления окислителя в ней: </w:t>
      </w:r>
      <w:r w:rsidR="00156DB1" w:rsidRPr="00623FDF">
        <w:rPr>
          <w:rFonts w:ascii="ALS Granate" w:eastAsia="Times New Roman" w:hAnsi="ALS Granate" w:cs="Times New Roman"/>
          <w:sz w:val="24"/>
          <w:szCs w:val="24"/>
          <w:lang w:eastAsia="ru-RU"/>
        </w:rPr>
        <w:t>к каждой позиции, обозначенной буквой, подберите соответствующую позицию, обозначенную цифрой.</w:t>
      </w:r>
    </w:p>
    <w:p w14:paraId="189739D2" w14:textId="7EA82C25" w:rsidR="00033774" w:rsidRPr="00623FDF" w:rsidRDefault="00033774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3590"/>
        <w:gridCol w:w="5755"/>
      </w:tblGrid>
      <w:tr w:rsidR="00DA0C06" w:rsidRPr="00623FDF" w14:paraId="76FF73A6" w14:textId="77777777" w:rsidTr="00DA0C06">
        <w:tc>
          <w:tcPr>
            <w:tcW w:w="4106" w:type="dxa"/>
          </w:tcPr>
          <w:p w14:paraId="43AE0017" w14:textId="331FF7D2" w:rsidR="00DA0C06" w:rsidRPr="00623FDF" w:rsidRDefault="00DA0C06" w:rsidP="00623FDF">
            <w:pPr>
              <w:jc w:val="both"/>
              <w:outlineLvl w:val="0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>СХЕМА РЕАКЦИИ</w:t>
            </w:r>
          </w:p>
        </w:tc>
        <w:tc>
          <w:tcPr>
            <w:tcW w:w="6656" w:type="dxa"/>
          </w:tcPr>
          <w:p w14:paraId="05465A36" w14:textId="62D10F96" w:rsidR="00DA0C06" w:rsidRPr="00623FDF" w:rsidRDefault="00DA0C06" w:rsidP="00623FDF">
            <w:pPr>
              <w:jc w:val="both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eastAsia="Times New Roman" w:hAnsi="ALS Granate" w:cs="Times New Roman"/>
                <w:sz w:val="24"/>
                <w:szCs w:val="24"/>
                <w:lang w:eastAsia="ru-RU"/>
              </w:rPr>
              <w:t>ИЗМЕНЕНИЕ СТЕПЕНИ ОКИСЛЕНИЯ ОКИСЛИТЕЛЯ</w:t>
            </w:r>
          </w:p>
        </w:tc>
      </w:tr>
      <w:tr w:rsidR="00DA0C06" w:rsidRPr="00623FDF" w14:paraId="5E1DF385" w14:textId="77777777" w:rsidTr="00DA0C06">
        <w:tc>
          <w:tcPr>
            <w:tcW w:w="4106" w:type="dxa"/>
          </w:tcPr>
          <w:p w14:paraId="4104A3B0" w14:textId="5CB732E7" w:rsidR="00DA0C06" w:rsidRPr="00623FDF" w:rsidRDefault="00DA0C06" w:rsidP="00623FDF">
            <w:pPr>
              <w:jc w:val="both"/>
              <w:outlineLvl w:val="0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>А) KClO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</w:rPr>
              <w:t>3</w:t>
            </w: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 → </w:t>
            </w:r>
            <w:proofErr w:type="spellStart"/>
            <w:r w:rsidRPr="00623FDF">
              <w:rPr>
                <w:rFonts w:ascii="ALS Granate" w:hAnsi="ALS Granate" w:cs="Times New Roman"/>
                <w:sz w:val="24"/>
                <w:szCs w:val="24"/>
              </w:rPr>
              <w:t>KCl</w:t>
            </w:r>
            <w:proofErr w:type="spellEnd"/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 + O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6656" w:type="dxa"/>
          </w:tcPr>
          <w:p w14:paraId="6A085E7E" w14:textId="7A597AC5" w:rsidR="00DA0C06" w:rsidRPr="00623FDF" w:rsidRDefault="00DA0C06" w:rsidP="00623FDF">
            <w:pPr>
              <w:jc w:val="both"/>
              <w:outlineLvl w:val="0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>1) +5 → -1</w:t>
            </w:r>
          </w:p>
        </w:tc>
      </w:tr>
      <w:tr w:rsidR="00DA0C06" w:rsidRPr="00623FDF" w14:paraId="69AB2C20" w14:textId="77777777" w:rsidTr="00DA0C06">
        <w:tc>
          <w:tcPr>
            <w:tcW w:w="4106" w:type="dxa"/>
          </w:tcPr>
          <w:p w14:paraId="3E1416CC" w14:textId="50A5EB1A" w:rsidR="00DA0C06" w:rsidRPr="00623FDF" w:rsidRDefault="00DA0C06" w:rsidP="00623FDF">
            <w:pPr>
              <w:jc w:val="both"/>
              <w:outlineLvl w:val="0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Б) </w:t>
            </w:r>
            <w:proofErr w:type="spellStart"/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KClO</w:t>
            </w:r>
            <w:proofErr w:type="spellEnd"/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</w:rPr>
              <w:t>3</w:t>
            </w: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 → </w:t>
            </w:r>
            <w:proofErr w:type="spellStart"/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KCl</w:t>
            </w:r>
            <w:proofErr w:type="spellEnd"/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 + </w:t>
            </w:r>
            <w:proofErr w:type="spellStart"/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KClO</w:t>
            </w:r>
            <w:proofErr w:type="spellEnd"/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6656" w:type="dxa"/>
          </w:tcPr>
          <w:p w14:paraId="23BB7604" w14:textId="3FC9F75B" w:rsidR="00DA0C06" w:rsidRPr="00623FDF" w:rsidRDefault="00DA0C06" w:rsidP="00623FDF">
            <w:pPr>
              <w:jc w:val="both"/>
              <w:outlineLvl w:val="0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>2) +5 → +7</w:t>
            </w:r>
          </w:p>
        </w:tc>
      </w:tr>
      <w:tr w:rsidR="00DA0C06" w:rsidRPr="00623FDF" w14:paraId="5EFE057E" w14:textId="77777777" w:rsidTr="00DA0C06">
        <w:tc>
          <w:tcPr>
            <w:tcW w:w="4106" w:type="dxa"/>
          </w:tcPr>
          <w:p w14:paraId="66C8BC10" w14:textId="409ECAAC" w:rsidR="00DA0C06" w:rsidRPr="00623FDF" w:rsidRDefault="00DA0C06" w:rsidP="00623FDF">
            <w:pPr>
              <w:jc w:val="both"/>
              <w:outlineLvl w:val="0"/>
              <w:rPr>
                <w:rFonts w:ascii="ALS Granate" w:hAnsi="ALS Granate" w:cs="Times New Roman"/>
                <w:sz w:val="24"/>
                <w:szCs w:val="24"/>
                <w:lang w:val="en-US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>В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) Cu(NO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)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 xml:space="preserve"> → </w:t>
            </w:r>
            <w:proofErr w:type="spellStart"/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CuO</w:t>
            </w:r>
            <w:proofErr w:type="spellEnd"/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 xml:space="preserve"> + NO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 xml:space="preserve"> + O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6656" w:type="dxa"/>
          </w:tcPr>
          <w:p w14:paraId="3DE395FE" w14:textId="2510651F" w:rsidR="00DA0C06" w:rsidRPr="00623FDF" w:rsidRDefault="00DA0C06" w:rsidP="00623FDF">
            <w:pPr>
              <w:jc w:val="both"/>
              <w:outlineLvl w:val="0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>3) +3 → 0</w:t>
            </w:r>
          </w:p>
        </w:tc>
      </w:tr>
      <w:tr w:rsidR="00DA0C06" w:rsidRPr="00623FDF" w14:paraId="375D9BF6" w14:textId="77777777" w:rsidTr="00DA0C06">
        <w:tc>
          <w:tcPr>
            <w:tcW w:w="4106" w:type="dxa"/>
          </w:tcPr>
          <w:p w14:paraId="522592E8" w14:textId="77777777" w:rsidR="00DA0C06" w:rsidRPr="00623FDF" w:rsidRDefault="00DA0C06" w:rsidP="00623FDF">
            <w:pPr>
              <w:jc w:val="both"/>
              <w:outlineLvl w:val="0"/>
              <w:rPr>
                <w:rFonts w:ascii="ALS Granate" w:hAnsi="ALS Granate" w:cs="Times New Roman"/>
                <w:sz w:val="24"/>
                <w:szCs w:val="24"/>
                <w:lang w:val="en-US"/>
              </w:rPr>
            </w:pPr>
          </w:p>
        </w:tc>
        <w:tc>
          <w:tcPr>
            <w:tcW w:w="6656" w:type="dxa"/>
          </w:tcPr>
          <w:p w14:paraId="0681A9D9" w14:textId="51A13E2D" w:rsidR="00DA0C06" w:rsidRPr="00623FDF" w:rsidRDefault="00DA0C06" w:rsidP="00623FDF">
            <w:pPr>
              <w:jc w:val="both"/>
              <w:outlineLvl w:val="0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>4) +5 → +4</w:t>
            </w:r>
          </w:p>
        </w:tc>
      </w:tr>
      <w:tr w:rsidR="00DA0C06" w:rsidRPr="00623FDF" w14:paraId="77F0A559" w14:textId="77777777" w:rsidTr="00DA0C06">
        <w:tc>
          <w:tcPr>
            <w:tcW w:w="4106" w:type="dxa"/>
          </w:tcPr>
          <w:p w14:paraId="3FD87C34" w14:textId="77777777" w:rsidR="00DA0C06" w:rsidRPr="00623FDF" w:rsidRDefault="00DA0C06" w:rsidP="00623FDF">
            <w:pPr>
              <w:jc w:val="both"/>
              <w:outlineLvl w:val="0"/>
              <w:rPr>
                <w:rFonts w:ascii="ALS Granate" w:hAnsi="ALS Granate" w:cs="Times New Roman"/>
                <w:sz w:val="24"/>
                <w:szCs w:val="24"/>
                <w:lang w:val="en-US"/>
              </w:rPr>
            </w:pPr>
          </w:p>
        </w:tc>
        <w:tc>
          <w:tcPr>
            <w:tcW w:w="6656" w:type="dxa"/>
          </w:tcPr>
          <w:p w14:paraId="6F219F7E" w14:textId="2519259F" w:rsidR="00DA0C06" w:rsidRPr="00623FDF" w:rsidRDefault="00DA0C06" w:rsidP="00623FDF">
            <w:pPr>
              <w:jc w:val="both"/>
              <w:outlineLvl w:val="0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>5) -2 → 0</w:t>
            </w:r>
          </w:p>
        </w:tc>
      </w:tr>
    </w:tbl>
    <w:p w14:paraId="4C0428D3" w14:textId="77777777" w:rsidR="004A7580" w:rsidRDefault="004A7580" w:rsidP="00623FDF">
      <w:pPr>
        <w:pStyle w:val="leftmargin"/>
        <w:spacing w:before="0" w:beforeAutospacing="0" w:after="0" w:afterAutospacing="0"/>
        <w:jc w:val="both"/>
        <w:rPr>
          <w:rFonts w:asciiTheme="minorHAnsi" w:hAnsiTheme="minorHAnsi"/>
        </w:rPr>
      </w:pPr>
    </w:p>
    <w:p w14:paraId="2FCA399B" w14:textId="7C6F11A0" w:rsidR="00D50B3F" w:rsidRPr="00623FDF" w:rsidRDefault="00033774" w:rsidP="00623FDF">
      <w:pPr>
        <w:pStyle w:val="leftmargin"/>
        <w:spacing w:before="0" w:beforeAutospacing="0" w:after="0" w:afterAutospacing="0"/>
        <w:jc w:val="both"/>
        <w:rPr>
          <w:rFonts w:ascii="ALS Granate" w:hAnsi="ALS Granate"/>
        </w:rPr>
      </w:pPr>
      <w:r w:rsidRPr="00623FDF">
        <w:rPr>
          <w:rFonts w:ascii="ALS Granate" w:hAnsi="ALS Granate"/>
        </w:rPr>
        <w:t>А2</w:t>
      </w:r>
      <w:r w:rsidR="00985144" w:rsidRPr="00623FDF">
        <w:rPr>
          <w:rFonts w:ascii="ALS Granate" w:hAnsi="ALS Granate"/>
        </w:rPr>
        <w:t>1</w:t>
      </w:r>
      <w:r w:rsidRPr="00623FDF">
        <w:rPr>
          <w:rFonts w:ascii="ALS Granate" w:hAnsi="ALS Granate"/>
        </w:rPr>
        <w:t xml:space="preserve">. </w:t>
      </w:r>
      <w:r w:rsidR="00D50B3F" w:rsidRPr="00623FDF">
        <w:rPr>
          <w:rFonts w:ascii="ALS Granate" w:hAnsi="ALS Granate"/>
          <w:noProof/>
        </w:rPr>
        <w:drawing>
          <wp:anchor distT="0" distB="0" distL="114300" distR="114300" simplePos="0" relativeHeight="251663360" behindDoc="1" locked="0" layoutInCell="1" allowOverlap="1" wp14:anchorId="497E1735" wp14:editId="054D1696">
            <wp:simplePos x="0" y="0"/>
            <wp:positionH relativeFrom="column">
              <wp:posOffset>544830</wp:posOffset>
            </wp:positionH>
            <wp:positionV relativeFrom="paragraph">
              <wp:posOffset>6985</wp:posOffset>
            </wp:positionV>
            <wp:extent cx="5353050" cy="1228725"/>
            <wp:effectExtent l="0" t="0" r="0" b="9525"/>
            <wp:wrapTight wrapText="bothSides">
              <wp:wrapPolygon edited="0">
                <wp:start x="0" y="0"/>
                <wp:lineTo x="0" y="21433"/>
                <wp:lineTo x="21523" y="21433"/>
                <wp:lineTo x="21523" y="0"/>
                <wp:lineTo x="0" y="0"/>
              </wp:wrapPolygon>
            </wp:wrapTight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530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0B3F" w:rsidRPr="00623FDF">
        <w:rPr>
          <w:rFonts w:ascii="ALS Granate" w:hAnsi="ALS Granate"/>
        </w:rPr>
        <w:t xml:space="preserve"> </w:t>
      </w:r>
    </w:p>
    <w:p w14:paraId="7C10A9D3" w14:textId="77777777" w:rsidR="00D50B3F" w:rsidRPr="00623FDF" w:rsidRDefault="00D50B3F" w:rsidP="00623FDF">
      <w:pPr>
        <w:pStyle w:val="leftmargin"/>
        <w:spacing w:before="0" w:beforeAutospacing="0" w:after="0" w:afterAutospacing="0"/>
        <w:jc w:val="both"/>
        <w:rPr>
          <w:rFonts w:ascii="ALS Granate" w:hAnsi="ALS Granate"/>
        </w:rPr>
      </w:pPr>
    </w:p>
    <w:p w14:paraId="264FFE89" w14:textId="77777777" w:rsidR="00D50B3F" w:rsidRPr="00623FDF" w:rsidRDefault="00D50B3F" w:rsidP="00623FDF">
      <w:pPr>
        <w:pStyle w:val="leftmargin"/>
        <w:spacing w:before="0" w:beforeAutospacing="0" w:after="0" w:afterAutospacing="0"/>
        <w:jc w:val="both"/>
        <w:rPr>
          <w:rFonts w:ascii="ALS Granate" w:hAnsi="ALS Granate"/>
        </w:rPr>
      </w:pPr>
    </w:p>
    <w:p w14:paraId="65E4A369" w14:textId="77777777" w:rsidR="00D50B3F" w:rsidRPr="00623FDF" w:rsidRDefault="00D50B3F" w:rsidP="00623FDF">
      <w:pPr>
        <w:pStyle w:val="leftmargin"/>
        <w:spacing w:before="0" w:beforeAutospacing="0" w:after="0" w:afterAutospacing="0"/>
        <w:jc w:val="both"/>
        <w:rPr>
          <w:rFonts w:ascii="ALS Granate" w:hAnsi="ALS Granate"/>
        </w:rPr>
      </w:pPr>
    </w:p>
    <w:p w14:paraId="0F5DE497" w14:textId="77777777" w:rsidR="00D50B3F" w:rsidRPr="00623FDF" w:rsidRDefault="00D50B3F" w:rsidP="00623FDF">
      <w:pPr>
        <w:pStyle w:val="leftmargin"/>
        <w:spacing w:before="0" w:beforeAutospacing="0" w:after="0" w:afterAutospacing="0"/>
        <w:jc w:val="both"/>
        <w:rPr>
          <w:rFonts w:ascii="ALS Granate" w:hAnsi="ALS Granate"/>
        </w:rPr>
      </w:pPr>
    </w:p>
    <w:p w14:paraId="2017287C" w14:textId="77777777" w:rsidR="00D50B3F" w:rsidRPr="00623FDF" w:rsidRDefault="00D50B3F" w:rsidP="00623FDF">
      <w:pPr>
        <w:pStyle w:val="leftmargin"/>
        <w:spacing w:before="0" w:beforeAutospacing="0" w:after="0" w:afterAutospacing="0"/>
        <w:jc w:val="both"/>
        <w:rPr>
          <w:rFonts w:ascii="ALS Granate" w:hAnsi="ALS Granate"/>
        </w:rPr>
      </w:pPr>
    </w:p>
    <w:p w14:paraId="3378D64B" w14:textId="77777777" w:rsidR="00D50B3F" w:rsidRPr="00623FDF" w:rsidRDefault="00D50B3F" w:rsidP="00623FDF">
      <w:pPr>
        <w:pStyle w:val="leftmargin"/>
        <w:spacing w:before="0" w:beforeAutospacing="0" w:after="0" w:afterAutospacing="0"/>
        <w:jc w:val="both"/>
        <w:rPr>
          <w:rFonts w:ascii="ALS Granate" w:hAnsi="ALS Granate"/>
        </w:rPr>
      </w:pPr>
    </w:p>
    <w:p w14:paraId="3DC1CC65" w14:textId="77777777" w:rsidR="00D50B3F" w:rsidRPr="00623FDF" w:rsidRDefault="00D50B3F" w:rsidP="00623FDF">
      <w:pPr>
        <w:pStyle w:val="leftmargin"/>
        <w:spacing w:before="0" w:beforeAutospacing="0" w:after="0" w:afterAutospacing="0"/>
        <w:jc w:val="both"/>
        <w:rPr>
          <w:rFonts w:ascii="ALS Granate" w:hAnsi="ALS Granate"/>
        </w:rPr>
      </w:pPr>
      <w:r w:rsidRPr="00623FDF">
        <w:rPr>
          <w:rFonts w:ascii="ALS Granate" w:hAnsi="ALS Granate"/>
        </w:rPr>
        <w:t>Для веществ, приведенных в перечне, определите характер среды их водных растворов, имеющих одинаковую концентрацию (моль/</w:t>
      </w:r>
      <w:r w:rsidRPr="00623FDF">
        <w:rPr>
          <w:rFonts w:ascii="Tahoma" w:hAnsi="Tahoma" w:cs="Tahoma"/>
        </w:rPr>
        <w:t>⁠</w:t>
      </w:r>
      <w:r w:rsidRPr="00623FDF">
        <w:rPr>
          <w:rFonts w:ascii="ALS Granate" w:hAnsi="ALS Granate" w:cs="Calibri"/>
        </w:rPr>
        <w:t>л</w:t>
      </w:r>
      <w:r w:rsidRPr="00623FDF">
        <w:rPr>
          <w:rFonts w:ascii="ALS Granate" w:hAnsi="ALS Granate"/>
        </w:rPr>
        <w:t>).</w:t>
      </w:r>
    </w:p>
    <w:p w14:paraId="2AE4847D" w14:textId="77777777" w:rsidR="00D50B3F" w:rsidRPr="00623FDF" w:rsidRDefault="00D50B3F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lastRenderedPageBreak/>
        <w:t xml:space="preserve">1) силикат калия                                                                    </w:t>
      </w:r>
    </w:p>
    <w:p w14:paraId="180AD1BF" w14:textId="1BBB8907" w:rsidR="00D50B3F" w:rsidRPr="00623FDF" w:rsidRDefault="00D50B3F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2) хлорид натрия</w:t>
      </w:r>
    </w:p>
    <w:p w14:paraId="6C545273" w14:textId="77777777" w:rsidR="00D50B3F" w:rsidRPr="00623FDF" w:rsidRDefault="00D50B3F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 xml:space="preserve">3) нитрат аммония                                                                 </w:t>
      </w:r>
    </w:p>
    <w:p w14:paraId="721D4362" w14:textId="48E1EE12" w:rsidR="00D50B3F" w:rsidRPr="00623FDF" w:rsidRDefault="00D50B3F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4) серная кислота</w:t>
      </w:r>
    </w:p>
    <w:p w14:paraId="7EE81139" w14:textId="6D92D4D2" w:rsidR="00D50B3F" w:rsidRPr="00623FDF" w:rsidRDefault="00D50B3F" w:rsidP="00623FDF">
      <w:pPr>
        <w:spacing w:after="0" w:line="240" w:lineRule="auto"/>
        <w:jc w:val="both"/>
        <w:rPr>
          <w:rFonts w:ascii="ALS Granate" w:eastAsia="Times New Roman" w:hAnsi="ALS Granate" w:cs="Times New Roman"/>
          <w:sz w:val="24"/>
          <w:szCs w:val="24"/>
          <w:lang w:eastAsia="ru-RU"/>
        </w:rPr>
      </w:pPr>
      <w:r w:rsidRPr="00623FDF">
        <w:rPr>
          <w:rFonts w:ascii="ALS Granate" w:eastAsia="Times New Roman" w:hAnsi="ALS Granate" w:cs="Times New Roman"/>
          <w:sz w:val="24"/>
          <w:szCs w:val="24"/>
          <w:lang w:eastAsia="ru-RU"/>
        </w:rPr>
        <w:t xml:space="preserve">Запишите номера веществ в порядке уменьшения значения </w:t>
      </w:r>
      <w:proofErr w:type="spellStart"/>
      <w:r w:rsidRPr="00623FDF">
        <w:rPr>
          <w:rFonts w:ascii="ALS Granate" w:eastAsia="Times New Roman" w:hAnsi="ALS Granate" w:cs="Times New Roman"/>
          <w:sz w:val="24"/>
          <w:szCs w:val="24"/>
          <w:lang w:eastAsia="ru-RU"/>
        </w:rPr>
        <w:t>pH</w:t>
      </w:r>
      <w:proofErr w:type="spellEnd"/>
      <w:r w:rsidRPr="00623FDF">
        <w:rPr>
          <w:rFonts w:ascii="ALS Granate" w:eastAsia="Times New Roman" w:hAnsi="ALS Granate" w:cs="Times New Roman"/>
          <w:sz w:val="24"/>
          <w:szCs w:val="24"/>
          <w:lang w:eastAsia="ru-RU"/>
        </w:rPr>
        <w:t xml:space="preserve"> их водных растворов.</w:t>
      </w:r>
    </w:p>
    <w:p w14:paraId="6C6073F6" w14:textId="77777777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</w:p>
    <w:p w14:paraId="2F8BCF1D" w14:textId="77777777" w:rsidR="000E32C5" w:rsidRPr="00623FDF" w:rsidRDefault="00700D1E" w:rsidP="00623FDF">
      <w:pPr>
        <w:pStyle w:val="leftmargin"/>
        <w:spacing w:before="0" w:beforeAutospacing="0" w:after="0" w:afterAutospacing="0"/>
        <w:jc w:val="both"/>
        <w:rPr>
          <w:rFonts w:ascii="ALS Granate" w:hAnsi="ALS Granate"/>
        </w:rPr>
      </w:pPr>
      <w:r w:rsidRPr="00623FDF">
        <w:rPr>
          <w:rFonts w:ascii="ALS Granate" w:hAnsi="ALS Granate"/>
        </w:rPr>
        <w:t>А</w:t>
      </w:r>
      <w:r w:rsidR="00033774" w:rsidRPr="00623FDF">
        <w:rPr>
          <w:rFonts w:ascii="ALS Granate" w:hAnsi="ALS Granate"/>
        </w:rPr>
        <w:t>2</w:t>
      </w:r>
      <w:r w:rsidR="00985144" w:rsidRPr="00623FDF">
        <w:rPr>
          <w:rFonts w:ascii="ALS Granate" w:hAnsi="ALS Granate"/>
        </w:rPr>
        <w:t>2</w:t>
      </w:r>
      <w:r w:rsidR="00A13738" w:rsidRPr="00623FDF">
        <w:rPr>
          <w:rFonts w:ascii="ALS Granate" w:hAnsi="ALS Granate"/>
        </w:rPr>
        <w:t xml:space="preserve">. </w:t>
      </w:r>
      <w:r w:rsidRPr="00623FDF">
        <w:rPr>
          <w:rFonts w:ascii="ALS Granate" w:hAnsi="ALS Granate"/>
        </w:rPr>
        <w:t xml:space="preserve"> </w:t>
      </w:r>
      <w:r w:rsidR="000E32C5" w:rsidRPr="00623FDF">
        <w:rPr>
          <w:rFonts w:ascii="ALS Granate" w:hAnsi="ALS Granate"/>
        </w:rPr>
        <w:t xml:space="preserve">Установите соответствие между способом воздействия на равновесную систему, в которой протекает реакция: </w:t>
      </w:r>
    </w:p>
    <w:p w14:paraId="08B42A43" w14:textId="4ECC98FB" w:rsidR="000E32C5" w:rsidRPr="00623FDF" w:rsidRDefault="000E32C5" w:rsidP="00623FDF">
      <w:pPr>
        <w:pStyle w:val="leftmargin"/>
        <w:spacing w:before="0" w:beforeAutospacing="0" w:after="0" w:afterAutospacing="0"/>
        <w:jc w:val="both"/>
        <w:rPr>
          <w:rFonts w:ascii="ALS Granate" w:hAnsi="ALS Granate"/>
        </w:rPr>
      </w:pPr>
      <w:r w:rsidRPr="00623FDF">
        <w:rPr>
          <w:rFonts w:ascii="ALS Granate" w:hAnsi="ALS Granate"/>
        </w:rPr>
        <w:t>NH</w:t>
      </w:r>
      <w:r w:rsidRPr="00623FDF">
        <w:rPr>
          <w:rFonts w:ascii="ALS Granate" w:hAnsi="ALS Granate"/>
          <w:vertAlign w:val="subscript"/>
        </w:rPr>
        <w:t>4</w:t>
      </w:r>
      <w:r w:rsidRPr="00623FDF">
        <w:rPr>
          <w:rFonts w:ascii="ALS Granate" w:hAnsi="ALS Granate"/>
        </w:rPr>
        <w:t xml:space="preserve"> </w:t>
      </w:r>
      <w:r w:rsidRPr="00623FDF">
        <w:rPr>
          <w:rFonts w:ascii="ALS Granate" w:hAnsi="ALS Granate"/>
          <w:vertAlign w:val="superscript"/>
        </w:rPr>
        <w:t>+</w:t>
      </w:r>
      <w:r w:rsidRPr="00623FDF">
        <w:rPr>
          <w:rFonts w:ascii="ALS Granate" w:hAnsi="ALS Granate"/>
        </w:rPr>
        <w:t xml:space="preserve"> </w:t>
      </w:r>
      <w:r w:rsidRPr="00623FDF">
        <w:rPr>
          <w:rFonts w:ascii="ALS Granate" w:hAnsi="ALS Granate"/>
          <w:vertAlign w:val="subscript"/>
        </w:rPr>
        <w:t>(р-р)</w:t>
      </w:r>
      <w:r w:rsidRPr="00623FDF">
        <w:rPr>
          <w:rFonts w:ascii="ALS Granate" w:hAnsi="ALS Granate"/>
        </w:rPr>
        <w:t xml:space="preserve"> + H</w:t>
      </w:r>
      <w:r w:rsidRPr="00623FDF">
        <w:rPr>
          <w:rFonts w:ascii="ALS Granate" w:hAnsi="ALS Granate"/>
          <w:vertAlign w:val="subscript"/>
        </w:rPr>
        <w:t>2</w:t>
      </w:r>
      <w:r w:rsidRPr="00623FDF">
        <w:rPr>
          <w:rFonts w:ascii="ALS Granate" w:hAnsi="ALS Granate"/>
        </w:rPr>
        <w:t xml:space="preserve">O </w:t>
      </w:r>
      <w:r w:rsidRPr="00623FDF">
        <w:rPr>
          <w:rFonts w:ascii="ALS Granate" w:hAnsi="ALS Granate"/>
          <w:vertAlign w:val="subscript"/>
        </w:rPr>
        <w:t>(ж)</w:t>
      </w:r>
      <w:r w:rsidRPr="00623FDF">
        <w:rPr>
          <w:rFonts w:ascii="ALS Granate" w:hAnsi="ALS Granate"/>
        </w:rPr>
        <w:t xml:space="preserve"> </w:t>
      </w:r>
      <w:r w:rsidRPr="00623FDF">
        <w:rPr>
          <w:rFonts w:ascii="Cambria Math" w:hAnsi="Cambria Math" w:cs="Cambria Math"/>
        </w:rPr>
        <w:t>⇌</w:t>
      </w:r>
      <w:r w:rsidRPr="00623FDF">
        <w:rPr>
          <w:rFonts w:ascii="ALS Granate" w:hAnsi="ALS Granate"/>
        </w:rPr>
        <w:t xml:space="preserve"> NH</w:t>
      </w:r>
      <w:r w:rsidRPr="00623FDF">
        <w:rPr>
          <w:rFonts w:ascii="ALS Granate" w:hAnsi="ALS Granate"/>
          <w:vertAlign w:val="subscript"/>
        </w:rPr>
        <w:t>3</w:t>
      </w:r>
      <w:r w:rsidRPr="00623FDF">
        <w:rPr>
          <w:rFonts w:ascii="ALS Granate" w:hAnsi="ALS Granate"/>
        </w:rPr>
        <w:t xml:space="preserve"> </w:t>
      </w:r>
      <w:r w:rsidRPr="00623FDF">
        <w:rPr>
          <w:rFonts w:ascii="Courier New" w:hAnsi="Courier New" w:cs="Courier New"/>
        </w:rPr>
        <w:t>∙</w:t>
      </w:r>
      <w:r w:rsidRPr="00623FDF">
        <w:rPr>
          <w:rFonts w:ascii="ALS Granate" w:hAnsi="ALS Granate"/>
        </w:rPr>
        <w:t xml:space="preserve"> H</w:t>
      </w:r>
      <w:r w:rsidRPr="00623FDF">
        <w:rPr>
          <w:rFonts w:ascii="ALS Granate" w:hAnsi="ALS Granate"/>
          <w:vertAlign w:val="subscript"/>
        </w:rPr>
        <w:t>2</w:t>
      </w:r>
      <w:r w:rsidRPr="00623FDF">
        <w:rPr>
          <w:rFonts w:ascii="ALS Granate" w:hAnsi="ALS Granate"/>
        </w:rPr>
        <w:t>O</w:t>
      </w:r>
      <w:r w:rsidRPr="00623FDF">
        <w:rPr>
          <w:rFonts w:ascii="ALS Granate" w:hAnsi="ALS Granate"/>
          <w:vertAlign w:val="subscript"/>
        </w:rPr>
        <w:t>(p-p)</w:t>
      </w:r>
      <w:r w:rsidRPr="00623FDF">
        <w:rPr>
          <w:rFonts w:ascii="ALS Granate" w:hAnsi="ALS Granate"/>
        </w:rPr>
        <w:t xml:space="preserve"> + H</w:t>
      </w:r>
      <w:r w:rsidRPr="00623FDF">
        <w:rPr>
          <w:rFonts w:ascii="ALS Granate" w:hAnsi="ALS Granate"/>
          <w:vertAlign w:val="superscript"/>
        </w:rPr>
        <w:t>+</w:t>
      </w:r>
      <w:r w:rsidRPr="00623FDF">
        <w:rPr>
          <w:rFonts w:ascii="ALS Granate" w:hAnsi="ALS Granate"/>
        </w:rPr>
        <w:t xml:space="preserve"> </w:t>
      </w:r>
      <w:r w:rsidRPr="00623FDF">
        <w:rPr>
          <w:rFonts w:ascii="ALS Granate" w:hAnsi="ALS Granate"/>
          <w:vertAlign w:val="subscript"/>
        </w:rPr>
        <w:t>(p-p)</w:t>
      </w:r>
      <w:r w:rsidRPr="00623FDF">
        <w:rPr>
          <w:rFonts w:ascii="ALS Granate" w:hAnsi="ALS Granate"/>
        </w:rPr>
        <w:t xml:space="preserve"> – Q</w:t>
      </w:r>
    </w:p>
    <w:p w14:paraId="02C5F04F" w14:textId="77777777" w:rsidR="000E32C5" w:rsidRPr="00623FDF" w:rsidRDefault="000E32C5" w:rsidP="00623FDF">
      <w:pPr>
        <w:spacing w:after="0" w:line="240" w:lineRule="auto"/>
        <w:jc w:val="both"/>
        <w:rPr>
          <w:rFonts w:ascii="ALS Granate" w:eastAsia="Times New Roman" w:hAnsi="ALS Granate" w:cs="Times New Roman"/>
          <w:sz w:val="24"/>
          <w:szCs w:val="24"/>
          <w:lang w:eastAsia="ru-RU"/>
        </w:rPr>
      </w:pPr>
      <w:r w:rsidRPr="00623FDF">
        <w:rPr>
          <w:rFonts w:ascii="ALS Granate" w:eastAsia="Times New Roman" w:hAnsi="ALS Granate" w:cs="Times New Roman"/>
          <w:sz w:val="24"/>
          <w:szCs w:val="24"/>
          <w:lang w:eastAsia="ru-RU"/>
        </w:rPr>
        <w:t>и направлением смещения химического равновесия при этом воздействии: к каждой позиции, обозначенной буквой, подберите соответствующую позицию, обозначенную цифрой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4667"/>
        <w:gridCol w:w="4678"/>
      </w:tblGrid>
      <w:tr w:rsidR="00DA0C06" w:rsidRPr="00623FDF" w14:paraId="4FC52D46" w14:textId="77777777" w:rsidTr="00DA0C06">
        <w:tc>
          <w:tcPr>
            <w:tcW w:w="5381" w:type="dxa"/>
          </w:tcPr>
          <w:p w14:paraId="173CEC4B" w14:textId="2C348BE7" w:rsidR="00DA0C06" w:rsidRPr="00623FDF" w:rsidRDefault="000E32C5" w:rsidP="00623FDF">
            <w:pPr>
              <w:jc w:val="both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eastAsia="Times New Roman" w:hAnsi="ALS Granate" w:cs="Times New Roman"/>
                <w:sz w:val="24"/>
                <w:szCs w:val="24"/>
                <w:lang w:eastAsia="ru-RU"/>
              </w:rPr>
              <w:t> ВОЗДЕЙСТВИЕ НА СИСТЕМУ</w:t>
            </w:r>
          </w:p>
        </w:tc>
        <w:tc>
          <w:tcPr>
            <w:tcW w:w="5381" w:type="dxa"/>
          </w:tcPr>
          <w:p w14:paraId="1741BB8F" w14:textId="0ADAB7C7" w:rsidR="00DA0C06" w:rsidRPr="00623FDF" w:rsidRDefault="000E32C5" w:rsidP="00623FDF">
            <w:pPr>
              <w:jc w:val="both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eastAsia="Times New Roman" w:hAnsi="ALS Granate" w:cs="Times New Roman"/>
                <w:sz w:val="24"/>
                <w:szCs w:val="24"/>
                <w:lang w:eastAsia="ru-RU"/>
              </w:rPr>
              <w:t>НАПРАВЛЕНИЕ СМЕЩЕНИЯ ХИМИЧЕСКОГО РАВНОВЕСИЯ</w:t>
            </w:r>
          </w:p>
        </w:tc>
      </w:tr>
      <w:tr w:rsidR="00DA0C06" w:rsidRPr="00623FDF" w14:paraId="757753CB" w14:textId="77777777" w:rsidTr="00DA0C06">
        <w:tc>
          <w:tcPr>
            <w:tcW w:w="5381" w:type="dxa"/>
          </w:tcPr>
          <w:p w14:paraId="5A66A57A" w14:textId="772BB090" w:rsidR="00DA0C06" w:rsidRPr="00623FDF" w:rsidRDefault="000E32C5" w:rsidP="00623FDF">
            <w:pPr>
              <w:jc w:val="both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>А) повышение температуры</w:t>
            </w:r>
          </w:p>
        </w:tc>
        <w:tc>
          <w:tcPr>
            <w:tcW w:w="5381" w:type="dxa"/>
          </w:tcPr>
          <w:p w14:paraId="2EE72B5D" w14:textId="5EC381E2" w:rsidR="00DA0C06" w:rsidRPr="00623FDF" w:rsidRDefault="000E32C5" w:rsidP="00623FDF">
            <w:pPr>
              <w:jc w:val="both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>1) в сторону прямой реакции</w:t>
            </w:r>
          </w:p>
        </w:tc>
      </w:tr>
      <w:tr w:rsidR="00DA0C06" w:rsidRPr="00623FDF" w14:paraId="12402E6F" w14:textId="77777777" w:rsidTr="00DA0C06">
        <w:tc>
          <w:tcPr>
            <w:tcW w:w="5381" w:type="dxa"/>
          </w:tcPr>
          <w:p w14:paraId="7DD677BF" w14:textId="7BF49423" w:rsidR="00DA0C06" w:rsidRPr="00623FDF" w:rsidRDefault="000E32C5" w:rsidP="00623FDF">
            <w:pPr>
              <w:jc w:val="both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>Б) повышение давления</w:t>
            </w:r>
          </w:p>
        </w:tc>
        <w:tc>
          <w:tcPr>
            <w:tcW w:w="5381" w:type="dxa"/>
          </w:tcPr>
          <w:p w14:paraId="27BCD4E5" w14:textId="44E34A68" w:rsidR="00DA0C06" w:rsidRPr="00623FDF" w:rsidRDefault="000E32C5" w:rsidP="00623FDF">
            <w:pPr>
              <w:jc w:val="both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>2) в сторону обратной реакции</w:t>
            </w:r>
          </w:p>
        </w:tc>
      </w:tr>
      <w:tr w:rsidR="00DA0C06" w:rsidRPr="00623FDF" w14:paraId="5F61E522" w14:textId="77777777" w:rsidTr="00DA0C06">
        <w:tc>
          <w:tcPr>
            <w:tcW w:w="5381" w:type="dxa"/>
          </w:tcPr>
          <w:p w14:paraId="4342189D" w14:textId="7FD8D943" w:rsidR="00DA0C06" w:rsidRPr="00623FDF" w:rsidRDefault="000E32C5" w:rsidP="00623FDF">
            <w:pPr>
              <w:jc w:val="both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>В) добавление твёрдого хлорида аммония</w:t>
            </w:r>
          </w:p>
        </w:tc>
        <w:tc>
          <w:tcPr>
            <w:tcW w:w="5381" w:type="dxa"/>
          </w:tcPr>
          <w:p w14:paraId="59B71307" w14:textId="40B49CF1" w:rsidR="00DA0C06" w:rsidRPr="00623FDF" w:rsidRDefault="000E32C5" w:rsidP="00623FDF">
            <w:pPr>
              <w:jc w:val="both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3) практически не смещается </w:t>
            </w:r>
          </w:p>
        </w:tc>
      </w:tr>
      <w:tr w:rsidR="00DA0C06" w:rsidRPr="00623FDF" w14:paraId="10D01ECB" w14:textId="77777777" w:rsidTr="00DA0C06">
        <w:tc>
          <w:tcPr>
            <w:tcW w:w="5381" w:type="dxa"/>
          </w:tcPr>
          <w:p w14:paraId="49A03147" w14:textId="29958B41" w:rsidR="00DA0C06" w:rsidRPr="00623FDF" w:rsidRDefault="000E32C5" w:rsidP="00623FDF">
            <w:pPr>
              <w:jc w:val="both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>Г) добавление катализатора</w:t>
            </w:r>
          </w:p>
        </w:tc>
        <w:tc>
          <w:tcPr>
            <w:tcW w:w="5381" w:type="dxa"/>
          </w:tcPr>
          <w:p w14:paraId="218F4829" w14:textId="77777777" w:rsidR="00DA0C06" w:rsidRPr="00623FDF" w:rsidRDefault="00DA0C06" w:rsidP="00623FDF">
            <w:pPr>
              <w:jc w:val="both"/>
              <w:rPr>
                <w:rFonts w:ascii="ALS Granate" w:hAnsi="ALS Granate" w:cs="Times New Roman"/>
                <w:sz w:val="24"/>
                <w:szCs w:val="24"/>
              </w:rPr>
            </w:pPr>
          </w:p>
        </w:tc>
      </w:tr>
    </w:tbl>
    <w:p w14:paraId="7F9858F7" w14:textId="77777777" w:rsidR="00985144" w:rsidRPr="00623FDF" w:rsidRDefault="00985144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</w:p>
    <w:p w14:paraId="305C55AE" w14:textId="0E29CA98" w:rsidR="00A86540" w:rsidRPr="00623FDF" w:rsidRDefault="00A86540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А2</w:t>
      </w:r>
      <w:r w:rsidR="00985144" w:rsidRPr="00623FDF">
        <w:rPr>
          <w:rFonts w:ascii="ALS Granate" w:hAnsi="ALS Granate" w:cs="Times New Roman"/>
          <w:sz w:val="24"/>
          <w:szCs w:val="24"/>
        </w:rPr>
        <w:t>3</w:t>
      </w:r>
      <w:r w:rsidRPr="00623FDF">
        <w:rPr>
          <w:rFonts w:ascii="ALS Granate" w:hAnsi="ALS Granate" w:cs="Times New Roman"/>
          <w:sz w:val="24"/>
          <w:szCs w:val="24"/>
        </w:rPr>
        <w:t xml:space="preserve">. </w:t>
      </w:r>
      <w:r w:rsidR="000E32C5" w:rsidRPr="00623FDF">
        <w:rPr>
          <w:rFonts w:ascii="ALS Granate" w:hAnsi="ALS Granate" w:cs="Times New Roman"/>
          <w:sz w:val="24"/>
          <w:szCs w:val="24"/>
        </w:rPr>
        <w:t xml:space="preserve">Из предложенного перечня выберите все </w:t>
      </w:r>
      <w:r w:rsidRPr="00623FDF">
        <w:rPr>
          <w:rFonts w:ascii="ALS Granate" w:hAnsi="ALS Granate" w:cs="Times New Roman"/>
          <w:sz w:val="24"/>
          <w:szCs w:val="24"/>
        </w:rPr>
        <w:t>гомогенные реакции:</w:t>
      </w:r>
    </w:p>
    <w:p w14:paraId="300111AD" w14:textId="1D98AE5F" w:rsidR="00A86540" w:rsidRPr="00623FDF" w:rsidRDefault="00A86540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1) окисление оксида серы(</w:t>
      </w:r>
      <w:r w:rsidRPr="00623FDF">
        <w:rPr>
          <w:rFonts w:ascii="ALS Granate" w:hAnsi="ALS Granate" w:cs="Times New Roman"/>
          <w:sz w:val="24"/>
          <w:szCs w:val="24"/>
          <w:lang w:val="en-US"/>
        </w:rPr>
        <w:t>IV</w:t>
      </w:r>
      <w:r w:rsidRPr="00623FDF">
        <w:rPr>
          <w:rFonts w:ascii="ALS Granate" w:hAnsi="ALS Granate" w:cs="Times New Roman"/>
          <w:sz w:val="24"/>
          <w:szCs w:val="24"/>
        </w:rPr>
        <w:t>) кислородом</w:t>
      </w:r>
    </w:p>
    <w:p w14:paraId="3C4D1BF4" w14:textId="582417A6" w:rsidR="00A86540" w:rsidRPr="00623FDF" w:rsidRDefault="00A86540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 xml:space="preserve">2) </w:t>
      </w:r>
      <w:r w:rsidR="000E32C5" w:rsidRPr="00623FDF">
        <w:rPr>
          <w:rFonts w:ascii="ALS Granate" w:hAnsi="ALS Granate" w:cs="Times New Roman"/>
          <w:sz w:val="24"/>
          <w:szCs w:val="24"/>
        </w:rPr>
        <w:t>взаимодействие</w:t>
      </w:r>
      <w:r w:rsidRPr="00623FDF">
        <w:rPr>
          <w:rFonts w:ascii="ALS Granate" w:hAnsi="ALS Granate" w:cs="Times New Roman"/>
          <w:sz w:val="24"/>
          <w:szCs w:val="24"/>
        </w:rPr>
        <w:t xml:space="preserve"> азота </w:t>
      </w:r>
      <w:r w:rsidR="000E32C5" w:rsidRPr="00623FDF">
        <w:rPr>
          <w:rFonts w:ascii="ALS Granate" w:hAnsi="ALS Granate" w:cs="Times New Roman"/>
          <w:sz w:val="24"/>
          <w:szCs w:val="24"/>
        </w:rPr>
        <w:t>и</w:t>
      </w:r>
      <w:r w:rsidRPr="00623FDF">
        <w:rPr>
          <w:rFonts w:ascii="ALS Granate" w:hAnsi="ALS Granate" w:cs="Times New Roman"/>
          <w:sz w:val="24"/>
          <w:szCs w:val="24"/>
        </w:rPr>
        <w:t xml:space="preserve"> кислород</w:t>
      </w:r>
      <w:r w:rsidR="000E32C5" w:rsidRPr="00623FDF">
        <w:rPr>
          <w:rFonts w:ascii="ALS Granate" w:hAnsi="ALS Granate" w:cs="Times New Roman"/>
          <w:sz w:val="24"/>
          <w:szCs w:val="24"/>
        </w:rPr>
        <w:t>а</w:t>
      </w:r>
    </w:p>
    <w:p w14:paraId="275582B6" w14:textId="299DB7DE" w:rsidR="00A86540" w:rsidRPr="00623FDF" w:rsidRDefault="00A86540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3) реакция цинка с раствором соляной кислоты</w:t>
      </w:r>
    </w:p>
    <w:p w14:paraId="5C1E815F" w14:textId="325474B4" w:rsidR="00A86540" w:rsidRPr="00623FDF" w:rsidRDefault="00A86540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4) реакция этанола с натрием</w:t>
      </w:r>
    </w:p>
    <w:p w14:paraId="1342F0D7" w14:textId="77777777" w:rsidR="00A86540" w:rsidRPr="00623FDF" w:rsidRDefault="00A86540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</w:p>
    <w:p w14:paraId="32D38CE4" w14:textId="77777777" w:rsidR="000E32C5" w:rsidRPr="00623FDF" w:rsidRDefault="00A86540" w:rsidP="00623FDF">
      <w:pPr>
        <w:spacing w:after="0" w:line="240" w:lineRule="auto"/>
        <w:jc w:val="both"/>
        <w:rPr>
          <w:rFonts w:ascii="ALS Granate" w:eastAsia="Times New Roman" w:hAnsi="ALS Granate" w:cs="Times New Roman"/>
          <w:sz w:val="24"/>
          <w:szCs w:val="24"/>
          <w:lang w:eastAsia="ru-RU"/>
        </w:rPr>
      </w:pPr>
      <w:r w:rsidRPr="00623FDF">
        <w:rPr>
          <w:rFonts w:ascii="ALS Granate" w:hAnsi="ALS Granate" w:cs="Times New Roman"/>
          <w:sz w:val="24"/>
          <w:szCs w:val="24"/>
        </w:rPr>
        <w:t>А2</w:t>
      </w:r>
      <w:r w:rsidR="00985144" w:rsidRPr="00623FDF">
        <w:rPr>
          <w:rFonts w:ascii="ALS Granate" w:hAnsi="ALS Granate" w:cs="Times New Roman"/>
          <w:sz w:val="24"/>
          <w:szCs w:val="24"/>
        </w:rPr>
        <w:t>4</w:t>
      </w:r>
      <w:r w:rsidRPr="00623FDF">
        <w:rPr>
          <w:rFonts w:ascii="ALS Granate" w:hAnsi="ALS Granate" w:cs="Times New Roman"/>
          <w:sz w:val="24"/>
          <w:szCs w:val="24"/>
        </w:rPr>
        <w:t xml:space="preserve">. </w:t>
      </w:r>
      <w:r w:rsidR="000E32C5" w:rsidRPr="00623FDF">
        <w:rPr>
          <w:rFonts w:ascii="ALS Granate" w:eastAsia="Times New Roman" w:hAnsi="ALS Granate" w:cs="Times New Roman"/>
          <w:sz w:val="24"/>
          <w:szCs w:val="24"/>
          <w:lang w:eastAsia="ru-RU"/>
        </w:rPr>
        <w:t>Установите соответствие между двумя веществами и реактивом, с помощью которого можно различить эти вещества. К каждому элементу первого столбца подберите соответствующий элемент из второго столбца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4693"/>
        <w:gridCol w:w="4652"/>
      </w:tblGrid>
      <w:tr w:rsidR="000E32C5" w:rsidRPr="00623FDF" w14:paraId="527D374A" w14:textId="77777777" w:rsidTr="000E32C5">
        <w:tc>
          <w:tcPr>
            <w:tcW w:w="5381" w:type="dxa"/>
          </w:tcPr>
          <w:p w14:paraId="494EC287" w14:textId="2D57A29C" w:rsidR="000E32C5" w:rsidRPr="00623FDF" w:rsidRDefault="000E32C5" w:rsidP="00623FDF">
            <w:pPr>
              <w:jc w:val="both"/>
              <w:rPr>
                <w:rFonts w:ascii="ALS Granate" w:hAnsi="ALS Granate" w:cs="Times New Roman"/>
                <w:sz w:val="24"/>
                <w:szCs w:val="24"/>
                <w:lang w:val="en-US"/>
              </w:rPr>
            </w:pPr>
            <w:r w:rsidRPr="00623FDF">
              <w:rPr>
                <w:rFonts w:ascii="ALS Granate" w:eastAsia="Times New Roman" w:hAnsi="ALS Granate" w:cs="Times New Roman"/>
                <w:sz w:val="24"/>
                <w:szCs w:val="24"/>
                <w:lang w:eastAsia="ru-RU"/>
              </w:rPr>
              <w:t>ВЕЩЕСТВА</w:t>
            </w:r>
          </w:p>
        </w:tc>
        <w:tc>
          <w:tcPr>
            <w:tcW w:w="5381" w:type="dxa"/>
          </w:tcPr>
          <w:p w14:paraId="6D899746" w14:textId="3F1A76E5" w:rsidR="000E32C5" w:rsidRPr="00623FDF" w:rsidRDefault="000E32C5" w:rsidP="00623FDF">
            <w:pPr>
              <w:jc w:val="both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>РЕАКТИВ</w:t>
            </w:r>
          </w:p>
        </w:tc>
      </w:tr>
      <w:tr w:rsidR="000E32C5" w:rsidRPr="00623FDF" w14:paraId="2649F051" w14:textId="77777777" w:rsidTr="000E32C5">
        <w:tc>
          <w:tcPr>
            <w:tcW w:w="5381" w:type="dxa"/>
          </w:tcPr>
          <w:p w14:paraId="28BEEA3A" w14:textId="1CC6A25E" w:rsidR="000E32C5" w:rsidRPr="00623FDF" w:rsidRDefault="000E32C5" w:rsidP="00623FDF">
            <w:pPr>
              <w:jc w:val="both"/>
              <w:rPr>
                <w:rFonts w:ascii="ALS Granate" w:hAnsi="ALS Granate" w:cs="Times New Roman"/>
                <w:sz w:val="24"/>
                <w:szCs w:val="24"/>
                <w:lang w:val="en-US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А) 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HBr</w:t>
            </w: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 и 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KOH</w:t>
            </w:r>
          </w:p>
        </w:tc>
        <w:tc>
          <w:tcPr>
            <w:tcW w:w="5381" w:type="dxa"/>
          </w:tcPr>
          <w:p w14:paraId="3F2C6C77" w14:textId="2B18AC59" w:rsidR="000E32C5" w:rsidRPr="00623FDF" w:rsidRDefault="000E32C5" w:rsidP="00623FDF">
            <w:pPr>
              <w:jc w:val="both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>1) лакмус</w:t>
            </w:r>
          </w:p>
        </w:tc>
      </w:tr>
      <w:tr w:rsidR="000E32C5" w:rsidRPr="00623FDF" w14:paraId="53F8D138" w14:textId="77777777" w:rsidTr="000E32C5">
        <w:tc>
          <w:tcPr>
            <w:tcW w:w="5381" w:type="dxa"/>
          </w:tcPr>
          <w:p w14:paraId="7D951A28" w14:textId="097B7F01" w:rsidR="000E32C5" w:rsidRPr="00623FDF" w:rsidRDefault="000E32C5" w:rsidP="00623FDF">
            <w:pPr>
              <w:jc w:val="both"/>
              <w:rPr>
                <w:rFonts w:ascii="ALS Granate" w:hAnsi="ALS Granate" w:cs="Times New Roman"/>
                <w:sz w:val="24"/>
                <w:szCs w:val="24"/>
                <w:lang w:val="en-US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Б) 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HBr</w:t>
            </w: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 и 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HI</w:t>
            </w:r>
          </w:p>
        </w:tc>
        <w:tc>
          <w:tcPr>
            <w:tcW w:w="5381" w:type="dxa"/>
          </w:tcPr>
          <w:p w14:paraId="5C195C5A" w14:textId="671C804B" w:rsidR="000E32C5" w:rsidRPr="00623FDF" w:rsidRDefault="000E32C5" w:rsidP="00623FDF">
            <w:pPr>
              <w:jc w:val="both"/>
              <w:rPr>
                <w:rFonts w:ascii="ALS Granate" w:hAnsi="ALS Granate" w:cs="Times New Roman"/>
                <w:sz w:val="24"/>
                <w:szCs w:val="24"/>
                <w:lang w:val="en-US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2) </w:t>
            </w:r>
            <w:proofErr w:type="spellStart"/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AgNO</w:t>
            </w:r>
            <w:proofErr w:type="spellEnd"/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</w:rPr>
              <w:t>3</w:t>
            </w:r>
          </w:p>
        </w:tc>
      </w:tr>
      <w:tr w:rsidR="000E32C5" w:rsidRPr="00623FDF" w14:paraId="1B5C7805" w14:textId="77777777" w:rsidTr="000E32C5">
        <w:tc>
          <w:tcPr>
            <w:tcW w:w="5381" w:type="dxa"/>
          </w:tcPr>
          <w:p w14:paraId="0B7F3A19" w14:textId="43944F0D" w:rsidR="000E32C5" w:rsidRPr="00623FDF" w:rsidRDefault="000E32C5" w:rsidP="00623FDF">
            <w:pPr>
              <w:jc w:val="both"/>
              <w:rPr>
                <w:rFonts w:ascii="ALS Granate" w:hAnsi="ALS Granate" w:cs="Times New Roman"/>
                <w:sz w:val="24"/>
                <w:szCs w:val="24"/>
                <w:lang w:val="en-US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В) </w:t>
            </w:r>
            <w:proofErr w:type="spellStart"/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KCl</w:t>
            </w:r>
            <w:proofErr w:type="spellEnd"/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 xml:space="preserve"> </w:t>
            </w:r>
            <w:r w:rsidRPr="00623FDF">
              <w:rPr>
                <w:rFonts w:ascii="ALS Granate" w:hAnsi="ALS Granate" w:cs="Times New Roman"/>
                <w:sz w:val="24"/>
                <w:szCs w:val="24"/>
              </w:rPr>
              <w:t>и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 xml:space="preserve"> K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SO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5381" w:type="dxa"/>
          </w:tcPr>
          <w:p w14:paraId="2AE48203" w14:textId="28181D24" w:rsidR="000E32C5" w:rsidRPr="00623FDF" w:rsidRDefault="000E32C5" w:rsidP="00623FDF">
            <w:pPr>
              <w:jc w:val="both"/>
              <w:rPr>
                <w:rFonts w:ascii="ALS Granate" w:hAnsi="ALS Granate" w:cs="Times New Roman"/>
                <w:sz w:val="24"/>
                <w:szCs w:val="24"/>
                <w:lang w:val="en-US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3) 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HCl</w:t>
            </w:r>
          </w:p>
        </w:tc>
      </w:tr>
      <w:tr w:rsidR="000E32C5" w:rsidRPr="00623FDF" w14:paraId="763D75E5" w14:textId="77777777" w:rsidTr="000E32C5">
        <w:tc>
          <w:tcPr>
            <w:tcW w:w="5381" w:type="dxa"/>
          </w:tcPr>
          <w:p w14:paraId="457523DE" w14:textId="3B8103C4" w:rsidR="000E32C5" w:rsidRPr="00623FDF" w:rsidRDefault="000E32C5" w:rsidP="00623FDF">
            <w:pPr>
              <w:jc w:val="both"/>
              <w:rPr>
                <w:rFonts w:ascii="ALS Granate" w:hAnsi="ALS Granate" w:cs="Times New Roman"/>
                <w:sz w:val="24"/>
                <w:szCs w:val="24"/>
                <w:lang w:val="en-US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Г) 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MgCl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 xml:space="preserve"> </w:t>
            </w:r>
            <w:r w:rsidRPr="00623FDF">
              <w:rPr>
                <w:rFonts w:ascii="ALS Granate" w:hAnsi="ALS Granate" w:cs="Times New Roman"/>
                <w:sz w:val="24"/>
                <w:szCs w:val="24"/>
              </w:rPr>
              <w:t>и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 xml:space="preserve"> AlCl</w:t>
            </w:r>
            <w:r w:rsidRPr="00623FDF">
              <w:rPr>
                <w:rFonts w:ascii="ALS Granate" w:hAnsi="ALS Granate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5381" w:type="dxa"/>
          </w:tcPr>
          <w:p w14:paraId="39EDE380" w14:textId="3B145C91" w:rsidR="000E32C5" w:rsidRPr="00623FDF" w:rsidRDefault="000E32C5" w:rsidP="00623FDF">
            <w:pPr>
              <w:jc w:val="both"/>
              <w:rPr>
                <w:rFonts w:ascii="ALS Granate" w:hAnsi="ALS Granate" w:cs="Times New Roman"/>
                <w:sz w:val="24"/>
                <w:szCs w:val="24"/>
                <w:lang w:val="en-US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4) </w:t>
            </w:r>
            <w:r w:rsidR="00FD4FF7"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Cu</w:t>
            </w:r>
            <w:r w:rsidR="00FD4FF7" w:rsidRPr="00623FDF">
              <w:rPr>
                <w:rFonts w:ascii="ALS Granate" w:hAnsi="ALS Granate" w:cs="Times New Roman"/>
                <w:sz w:val="24"/>
                <w:szCs w:val="24"/>
              </w:rPr>
              <w:t>(</w:t>
            </w:r>
            <w:r w:rsidR="00FD4FF7"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OH</w:t>
            </w:r>
            <w:r w:rsidR="00FD4FF7" w:rsidRPr="00623FDF">
              <w:rPr>
                <w:rFonts w:ascii="ALS Granate" w:hAnsi="ALS Granate" w:cs="Times New Roman"/>
                <w:sz w:val="24"/>
                <w:szCs w:val="24"/>
              </w:rPr>
              <w:t>)</w:t>
            </w:r>
            <w:r w:rsidR="00FD4FF7" w:rsidRPr="00623FDF">
              <w:rPr>
                <w:rFonts w:ascii="ALS Granate" w:hAnsi="ALS Granate" w:cs="Times New Roman"/>
                <w:sz w:val="24"/>
                <w:szCs w:val="24"/>
                <w:vertAlign w:val="subscript"/>
              </w:rPr>
              <w:t>2</w:t>
            </w:r>
          </w:p>
        </w:tc>
      </w:tr>
      <w:tr w:rsidR="000E32C5" w:rsidRPr="00623FDF" w14:paraId="08D1C4FD" w14:textId="77777777" w:rsidTr="000E32C5">
        <w:tc>
          <w:tcPr>
            <w:tcW w:w="5381" w:type="dxa"/>
          </w:tcPr>
          <w:p w14:paraId="2BA49E44" w14:textId="77777777" w:rsidR="000E32C5" w:rsidRPr="00623FDF" w:rsidRDefault="000E32C5" w:rsidP="00623FDF">
            <w:pPr>
              <w:jc w:val="both"/>
              <w:rPr>
                <w:rFonts w:ascii="ALS Granate" w:hAnsi="ALS Granate" w:cs="Times New Roman"/>
                <w:sz w:val="24"/>
                <w:szCs w:val="24"/>
              </w:rPr>
            </w:pPr>
          </w:p>
        </w:tc>
        <w:tc>
          <w:tcPr>
            <w:tcW w:w="5381" w:type="dxa"/>
          </w:tcPr>
          <w:p w14:paraId="6558556B" w14:textId="08DA7ADE" w:rsidR="000E32C5" w:rsidRPr="00623FDF" w:rsidRDefault="000E32C5" w:rsidP="00623FDF">
            <w:pPr>
              <w:jc w:val="both"/>
              <w:rPr>
                <w:rFonts w:ascii="ALS Granate" w:hAnsi="ALS Granate" w:cs="Times New Roman"/>
                <w:sz w:val="24"/>
                <w:szCs w:val="24"/>
                <w:lang w:val="en-US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5) </w:t>
            </w:r>
            <w:r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AgCl</w:t>
            </w:r>
          </w:p>
        </w:tc>
      </w:tr>
      <w:tr w:rsidR="000E32C5" w:rsidRPr="00623FDF" w14:paraId="01A18B75" w14:textId="77777777" w:rsidTr="000E32C5">
        <w:tc>
          <w:tcPr>
            <w:tcW w:w="5381" w:type="dxa"/>
          </w:tcPr>
          <w:p w14:paraId="356363B3" w14:textId="77777777" w:rsidR="000E32C5" w:rsidRPr="00623FDF" w:rsidRDefault="000E32C5" w:rsidP="00623FDF">
            <w:pPr>
              <w:jc w:val="both"/>
              <w:rPr>
                <w:rFonts w:ascii="ALS Granate" w:hAnsi="ALS Granate" w:cs="Times New Roman"/>
                <w:sz w:val="24"/>
                <w:szCs w:val="24"/>
              </w:rPr>
            </w:pPr>
          </w:p>
        </w:tc>
        <w:tc>
          <w:tcPr>
            <w:tcW w:w="5381" w:type="dxa"/>
          </w:tcPr>
          <w:p w14:paraId="40F49269" w14:textId="173003BD" w:rsidR="000E32C5" w:rsidRPr="00623FDF" w:rsidRDefault="000E32C5" w:rsidP="00623FDF">
            <w:pPr>
              <w:jc w:val="both"/>
              <w:rPr>
                <w:rFonts w:ascii="ALS Granate" w:hAnsi="ALS Granate" w:cs="Times New Roman"/>
                <w:sz w:val="24"/>
                <w:szCs w:val="24"/>
                <w:lang w:val="en-US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6) </w:t>
            </w:r>
            <w:r w:rsidR="00FD4FF7" w:rsidRPr="00623FDF">
              <w:rPr>
                <w:rFonts w:ascii="ALS Granate" w:hAnsi="ALS Granate" w:cs="Times New Roman"/>
                <w:sz w:val="24"/>
                <w:szCs w:val="24"/>
                <w:lang w:val="en-US"/>
              </w:rPr>
              <w:t>NaOH</w:t>
            </w:r>
          </w:p>
        </w:tc>
      </w:tr>
    </w:tbl>
    <w:p w14:paraId="6004E733" w14:textId="77777777" w:rsidR="00A86540" w:rsidRPr="00623FDF" w:rsidRDefault="00A86540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</w:p>
    <w:p w14:paraId="61922D31" w14:textId="77777777" w:rsidR="00FD4FF7" w:rsidRPr="00623FDF" w:rsidRDefault="00454B61" w:rsidP="00623FDF">
      <w:pPr>
        <w:pStyle w:val="leftmargin"/>
        <w:spacing w:before="0" w:beforeAutospacing="0" w:after="0" w:afterAutospacing="0"/>
        <w:jc w:val="both"/>
        <w:rPr>
          <w:rFonts w:ascii="ALS Granate" w:hAnsi="ALS Granate"/>
        </w:rPr>
      </w:pPr>
      <w:r w:rsidRPr="00623FDF">
        <w:rPr>
          <w:rFonts w:ascii="ALS Granate" w:hAnsi="ALS Granate"/>
        </w:rPr>
        <w:t>А2</w:t>
      </w:r>
      <w:r w:rsidR="00985144" w:rsidRPr="00623FDF">
        <w:rPr>
          <w:rFonts w:ascii="ALS Granate" w:hAnsi="ALS Granate"/>
        </w:rPr>
        <w:t>5</w:t>
      </w:r>
      <w:r w:rsidRPr="00623FDF">
        <w:rPr>
          <w:rFonts w:ascii="ALS Granate" w:hAnsi="ALS Granate"/>
        </w:rPr>
        <w:t xml:space="preserve">. Установите соответствие между веществом и основной областью его практического применения: </w:t>
      </w:r>
      <w:r w:rsidR="00FD4FF7" w:rsidRPr="00623FDF">
        <w:rPr>
          <w:rFonts w:ascii="ALS Granate" w:hAnsi="ALS Granate"/>
        </w:rPr>
        <w:t>к каждой позиции, обозначенной буквой, подберите соответствующую позицию, обозначенную цифрой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4658"/>
        <w:gridCol w:w="4687"/>
      </w:tblGrid>
      <w:tr w:rsidR="00FD4FF7" w:rsidRPr="00623FDF" w14:paraId="6A5A0307" w14:textId="77777777" w:rsidTr="00FD4FF7">
        <w:tc>
          <w:tcPr>
            <w:tcW w:w="5381" w:type="dxa"/>
          </w:tcPr>
          <w:p w14:paraId="2A831591" w14:textId="05BB745E" w:rsidR="00FD4FF7" w:rsidRPr="00623FDF" w:rsidRDefault="00FD4FF7" w:rsidP="00623FDF">
            <w:pPr>
              <w:jc w:val="both"/>
              <w:rPr>
                <w:rFonts w:ascii="ALS Granate" w:eastAsia="Times New Roman" w:hAnsi="ALS Granate" w:cs="Times New Roman"/>
                <w:sz w:val="24"/>
                <w:szCs w:val="24"/>
                <w:lang w:eastAsia="ru-RU"/>
              </w:rPr>
            </w:pPr>
            <w:r w:rsidRPr="00623FDF">
              <w:rPr>
                <w:rFonts w:ascii="ALS Granate" w:eastAsia="Times New Roman" w:hAnsi="ALS Granate" w:cs="Times New Roman"/>
                <w:sz w:val="24"/>
                <w:szCs w:val="24"/>
                <w:lang w:eastAsia="ru-RU"/>
              </w:rPr>
              <w:t> ВЕЩЕСТВО</w:t>
            </w:r>
          </w:p>
        </w:tc>
        <w:tc>
          <w:tcPr>
            <w:tcW w:w="5381" w:type="dxa"/>
          </w:tcPr>
          <w:p w14:paraId="01DF30A6" w14:textId="019BF299" w:rsidR="00FD4FF7" w:rsidRPr="00623FDF" w:rsidRDefault="00FD4FF7" w:rsidP="00623FDF">
            <w:pPr>
              <w:jc w:val="both"/>
              <w:rPr>
                <w:rFonts w:ascii="ALS Granate" w:eastAsia="Times New Roman" w:hAnsi="ALS Granate" w:cs="Times New Roman"/>
                <w:sz w:val="24"/>
                <w:szCs w:val="24"/>
                <w:lang w:eastAsia="ru-RU"/>
              </w:rPr>
            </w:pPr>
            <w:r w:rsidRPr="00623FDF">
              <w:rPr>
                <w:rFonts w:ascii="ALS Granate" w:eastAsia="Times New Roman" w:hAnsi="ALS Granate" w:cs="Times New Roman"/>
                <w:sz w:val="24"/>
                <w:szCs w:val="24"/>
                <w:lang w:eastAsia="ru-RU"/>
              </w:rPr>
              <w:t>ОБЛАСТЬ ПРИМЕНЕНИЯ</w:t>
            </w:r>
          </w:p>
        </w:tc>
      </w:tr>
      <w:tr w:rsidR="00FD4FF7" w:rsidRPr="00623FDF" w14:paraId="1D32E4C7" w14:textId="77777777" w:rsidTr="00FD4FF7">
        <w:tc>
          <w:tcPr>
            <w:tcW w:w="5381" w:type="dxa"/>
          </w:tcPr>
          <w:p w14:paraId="1A3322A0" w14:textId="75F25B5F" w:rsidR="00FD4FF7" w:rsidRPr="00623FDF" w:rsidRDefault="00FD4FF7" w:rsidP="00623FDF">
            <w:pPr>
              <w:jc w:val="both"/>
              <w:rPr>
                <w:rFonts w:ascii="ALS Granate" w:eastAsia="Times New Roman" w:hAnsi="ALS Granate" w:cs="Times New Roman"/>
                <w:sz w:val="24"/>
                <w:szCs w:val="24"/>
                <w:lang w:eastAsia="ru-RU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А) </w:t>
            </w:r>
            <w:r w:rsidR="00930E7D" w:rsidRPr="00623FDF">
              <w:rPr>
                <w:rFonts w:ascii="ALS Granate" w:hAnsi="ALS Granate" w:cs="Times New Roman"/>
                <w:sz w:val="24"/>
                <w:szCs w:val="24"/>
              </w:rPr>
              <w:t>б</w:t>
            </w:r>
            <w:r w:rsidRPr="00623FDF">
              <w:rPr>
                <w:rFonts w:ascii="ALS Granate" w:hAnsi="ALS Granate" w:cs="Times New Roman"/>
                <w:sz w:val="24"/>
                <w:szCs w:val="24"/>
              </w:rPr>
              <w:t>ертолетова соль</w:t>
            </w:r>
          </w:p>
        </w:tc>
        <w:tc>
          <w:tcPr>
            <w:tcW w:w="5381" w:type="dxa"/>
          </w:tcPr>
          <w:p w14:paraId="36C42101" w14:textId="08AE0A14" w:rsidR="00FD4FF7" w:rsidRPr="00623FDF" w:rsidRDefault="00FD4FF7" w:rsidP="00623FDF">
            <w:pPr>
              <w:jc w:val="both"/>
              <w:rPr>
                <w:rFonts w:ascii="ALS Granate" w:eastAsia="Times New Roman" w:hAnsi="ALS Granate" w:cs="Times New Roman"/>
                <w:sz w:val="24"/>
                <w:szCs w:val="24"/>
                <w:lang w:eastAsia="ru-RU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>1) производство стекла</w:t>
            </w:r>
          </w:p>
        </w:tc>
      </w:tr>
      <w:tr w:rsidR="00FD4FF7" w:rsidRPr="00623FDF" w14:paraId="2CAAAB84" w14:textId="77777777" w:rsidTr="00FD4FF7">
        <w:tc>
          <w:tcPr>
            <w:tcW w:w="5381" w:type="dxa"/>
          </w:tcPr>
          <w:p w14:paraId="447F6FB9" w14:textId="6C595E0E" w:rsidR="00FD4FF7" w:rsidRPr="00623FDF" w:rsidRDefault="00FD4FF7" w:rsidP="00623FDF">
            <w:pPr>
              <w:jc w:val="both"/>
              <w:rPr>
                <w:rFonts w:ascii="ALS Granate" w:eastAsia="Times New Roman" w:hAnsi="ALS Granate" w:cs="Times New Roman"/>
                <w:sz w:val="24"/>
                <w:szCs w:val="24"/>
                <w:lang w:eastAsia="ru-RU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Б) </w:t>
            </w:r>
            <w:r w:rsidR="00930E7D" w:rsidRPr="00623FDF">
              <w:rPr>
                <w:rFonts w:ascii="ALS Granate" w:hAnsi="ALS Granate" w:cs="Times New Roman"/>
                <w:sz w:val="24"/>
                <w:szCs w:val="24"/>
              </w:rPr>
              <w:t>х</w:t>
            </w:r>
            <w:r w:rsidRPr="00623FDF">
              <w:rPr>
                <w:rFonts w:ascii="ALS Granate" w:hAnsi="ALS Granate" w:cs="Times New Roman"/>
                <w:sz w:val="24"/>
                <w:szCs w:val="24"/>
              </w:rPr>
              <w:t>лорид натрия</w:t>
            </w:r>
          </w:p>
        </w:tc>
        <w:tc>
          <w:tcPr>
            <w:tcW w:w="5381" w:type="dxa"/>
          </w:tcPr>
          <w:p w14:paraId="67EDE658" w14:textId="05E3EAA2" w:rsidR="00FD4FF7" w:rsidRPr="00623FDF" w:rsidRDefault="00FD4FF7" w:rsidP="00623FDF">
            <w:pPr>
              <w:jc w:val="both"/>
              <w:rPr>
                <w:rFonts w:ascii="ALS Granate" w:eastAsia="Times New Roman" w:hAnsi="ALS Granate" w:cs="Times New Roman"/>
                <w:sz w:val="24"/>
                <w:szCs w:val="24"/>
                <w:lang w:eastAsia="ru-RU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>2) производство спичек</w:t>
            </w:r>
          </w:p>
        </w:tc>
      </w:tr>
      <w:tr w:rsidR="00FD4FF7" w:rsidRPr="00623FDF" w14:paraId="331F4FF9" w14:textId="77777777" w:rsidTr="00FD4FF7">
        <w:tc>
          <w:tcPr>
            <w:tcW w:w="5381" w:type="dxa"/>
          </w:tcPr>
          <w:p w14:paraId="2A82AFDC" w14:textId="34353C3B" w:rsidR="00FD4FF7" w:rsidRPr="00623FDF" w:rsidRDefault="00FD4FF7" w:rsidP="00623FDF">
            <w:pPr>
              <w:jc w:val="both"/>
              <w:rPr>
                <w:rFonts w:ascii="ALS Granate" w:eastAsia="Times New Roman" w:hAnsi="ALS Granate" w:cs="Times New Roman"/>
                <w:sz w:val="24"/>
                <w:szCs w:val="24"/>
                <w:lang w:eastAsia="ru-RU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В) </w:t>
            </w:r>
            <w:r w:rsidR="00930E7D" w:rsidRPr="00623FDF">
              <w:rPr>
                <w:rFonts w:ascii="ALS Granate" w:hAnsi="ALS Granate" w:cs="Times New Roman"/>
                <w:sz w:val="24"/>
                <w:szCs w:val="24"/>
              </w:rPr>
              <w:t>н</w:t>
            </w:r>
            <w:r w:rsidRPr="00623FDF">
              <w:rPr>
                <w:rFonts w:ascii="ALS Granate" w:hAnsi="ALS Granate" w:cs="Times New Roman"/>
                <w:sz w:val="24"/>
                <w:szCs w:val="24"/>
              </w:rPr>
              <w:t>итрат аммония</w:t>
            </w:r>
          </w:p>
        </w:tc>
        <w:tc>
          <w:tcPr>
            <w:tcW w:w="5381" w:type="dxa"/>
          </w:tcPr>
          <w:p w14:paraId="72A15AA5" w14:textId="6F72A783" w:rsidR="00FD4FF7" w:rsidRPr="00623FDF" w:rsidRDefault="00FD4FF7" w:rsidP="00623FDF">
            <w:pPr>
              <w:jc w:val="both"/>
              <w:rPr>
                <w:rFonts w:ascii="ALS Granate" w:eastAsia="Times New Roman" w:hAnsi="ALS Granate" w:cs="Times New Roman"/>
                <w:sz w:val="24"/>
                <w:szCs w:val="24"/>
                <w:lang w:eastAsia="ru-RU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3) пищевая добавка </w:t>
            </w:r>
          </w:p>
        </w:tc>
      </w:tr>
      <w:tr w:rsidR="00FD4FF7" w:rsidRPr="00623FDF" w14:paraId="56F6DDF9" w14:textId="77777777" w:rsidTr="00FD4FF7">
        <w:tc>
          <w:tcPr>
            <w:tcW w:w="5381" w:type="dxa"/>
          </w:tcPr>
          <w:p w14:paraId="534BC9D0" w14:textId="77777777" w:rsidR="00FD4FF7" w:rsidRPr="00623FDF" w:rsidRDefault="00FD4FF7" w:rsidP="00623FDF">
            <w:pPr>
              <w:jc w:val="both"/>
              <w:rPr>
                <w:rFonts w:ascii="ALS Granate" w:eastAsia="Times New Roman" w:hAnsi="ALS Granate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381" w:type="dxa"/>
          </w:tcPr>
          <w:p w14:paraId="1D8A1FE9" w14:textId="0A227D31" w:rsidR="00FD4FF7" w:rsidRPr="00623FDF" w:rsidRDefault="00FD4FF7" w:rsidP="00623FDF">
            <w:pPr>
              <w:jc w:val="both"/>
              <w:rPr>
                <w:rFonts w:ascii="ALS Granate" w:eastAsia="Times New Roman" w:hAnsi="ALS Granate" w:cs="Times New Roman"/>
                <w:sz w:val="24"/>
                <w:szCs w:val="24"/>
                <w:lang w:eastAsia="ru-RU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4) производство удобрений </w:t>
            </w:r>
          </w:p>
        </w:tc>
      </w:tr>
      <w:tr w:rsidR="00FD4FF7" w:rsidRPr="00623FDF" w14:paraId="063F1A71" w14:textId="77777777" w:rsidTr="00FD4FF7">
        <w:tc>
          <w:tcPr>
            <w:tcW w:w="5381" w:type="dxa"/>
          </w:tcPr>
          <w:p w14:paraId="3DE0C908" w14:textId="77777777" w:rsidR="00FD4FF7" w:rsidRPr="00623FDF" w:rsidRDefault="00FD4FF7" w:rsidP="00623FDF">
            <w:pPr>
              <w:jc w:val="both"/>
              <w:rPr>
                <w:rFonts w:ascii="ALS Granate" w:eastAsia="Times New Roman" w:hAnsi="ALS Granate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381" w:type="dxa"/>
          </w:tcPr>
          <w:p w14:paraId="738D13D7" w14:textId="1853457F" w:rsidR="00FD4FF7" w:rsidRPr="00623FDF" w:rsidRDefault="00FD4FF7" w:rsidP="00623FDF">
            <w:pPr>
              <w:jc w:val="both"/>
              <w:rPr>
                <w:rFonts w:ascii="ALS Granate" w:hAnsi="ALS Granate" w:cs="Times New Roman"/>
                <w:sz w:val="24"/>
                <w:szCs w:val="24"/>
              </w:rPr>
            </w:pPr>
            <w:r w:rsidRPr="00623FDF">
              <w:rPr>
                <w:rFonts w:ascii="ALS Granate" w:hAnsi="ALS Granate" w:cs="Times New Roman"/>
                <w:sz w:val="24"/>
                <w:szCs w:val="24"/>
              </w:rPr>
              <w:t xml:space="preserve">5) производство красителей </w:t>
            </w:r>
          </w:p>
        </w:tc>
      </w:tr>
    </w:tbl>
    <w:p w14:paraId="35BC887C" w14:textId="77777777" w:rsidR="00454B61" w:rsidRPr="00623FDF" w:rsidRDefault="00454B61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</w:p>
    <w:p w14:paraId="3BD24252" w14:textId="77777777" w:rsidR="00D50B3F" w:rsidRPr="00623FDF" w:rsidRDefault="00D50B3F" w:rsidP="00623FDF">
      <w:pPr>
        <w:spacing w:after="0" w:line="240" w:lineRule="auto"/>
        <w:jc w:val="both"/>
        <w:rPr>
          <w:rFonts w:ascii="ALS Granate" w:hAnsi="ALS Granate" w:cs="Times New Roman"/>
          <w:b/>
          <w:bCs/>
          <w:sz w:val="24"/>
          <w:szCs w:val="24"/>
        </w:rPr>
      </w:pPr>
    </w:p>
    <w:p w14:paraId="1E45C6CD" w14:textId="77777777" w:rsidR="00D50B3F" w:rsidRPr="00623FDF" w:rsidRDefault="00D50B3F" w:rsidP="00623FDF">
      <w:pPr>
        <w:spacing w:after="0" w:line="240" w:lineRule="auto"/>
        <w:jc w:val="both"/>
        <w:rPr>
          <w:rFonts w:ascii="ALS Granate" w:hAnsi="ALS Granate" w:cs="Times New Roman"/>
          <w:b/>
          <w:bCs/>
          <w:sz w:val="24"/>
          <w:szCs w:val="24"/>
        </w:rPr>
      </w:pPr>
    </w:p>
    <w:p w14:paraId="7195657E" w14:textId="77777777" w:rsidR="00D50B3F" w:rsidRPr="00623FDF" w:rsidRDefault="00D50B3F" w:rsidP="00623FDF">
      <w:pPr>
        <w:spacing w:after="0" w:line="240" w:lineRule="auto"/>
        <w:jc w:val="both"/>
        <w:rPr>
          <w:rFonts w:ascii="ALS Granate" w:hAnsi="ALS Granate" w:cs="Times New Roman"/>
          <w:b/>
          <w:bCs/>
          <w:sz w:val="24"/>
          <w:szCs w:val="24"/>
        </w:rPr>
      </w:pPr>
    </w:p>
    <w:p w14:paraId="7E508A90" w14:textId="75E8731F" w:rsidR="00B04A6B" w:rsidRPr="00623FDF" w:rsidRDefault="00B04A6B" w:rsidP="003B1F2C">
      <w:pPr>
        <w:spacing w:after="0" w:line="240" w:lineRule="auto"/>
        <w:jc w:val="center"/>
        <w:rPr>
          <w:rFonts w:ascii="ALS Granate" w:hAnsi="ALS Granate" w:cs="Times New Roman"/>
          <w:b/>
          <w:bCs/>
          <w:sz w:val="24"/>
          <w:szCs w:val="24"/>
        </w:rPr>
      </w:pPr>
      <w:bookmarkStart w:id="0" w:name="_GoBack"/>
      <w:r w:rsidRPr="00623FDF">
        <w:rPr>
          <w:rFonts w:ascii="ALS Granate" w:hAnsi="ALS Granate" w:cs="Times New Roman"/>
          <w:b/>
          <w:bCs/>
          <w:sz w:val="24"/>
          <w:szCs w:val="24"/>
        </w:rPr>
        <w:t>Часть В</w:t>
      </w:r>
    </w:p>
    <w:bookmarkEnd w:id="0"/>
    <w:p w14:paraId="3A70DC85" w14:textId="77777777" w:rsidR="005659AE" w:rsidRPr="00623FDF" w:rsidRDefault="000514C4" w:rsidP="00623FDF">
      <w:pPr>
        <w:spacing w:after="0" w:line="240" w:lineRule="auto"/>
        <w:jc w:val="both"/>
        <w:rPr>
          <w:rFonts w:ascii="ALS Granate" w:eastAsia="Times New Roman" w:hAnsi="ALS Granate" w:cs="Times New Roman"/>
          <w:sz w:val="24"/>
          <w:szCs w:val="24"/>
          <w:lang w:eastAsia="ru-RU"/>
        </w:rPr>
      </w:pPr>
      <w:r w:rsidRPr="00623FDF">
        <w:rPr>
          <w:rFonts w:ascii="ALS Granate" w:hAnsi="ALS Granate" w:cs="Times New Roman"/>
          <w:sz w:val="24"/>
          <w:szCs w:val="24"/>
        </w:rPr>
        <w:t xml:space="preserve">В1. </w:t>
      </w:r>
      <w:r w:rsidR="005659AE" w:rsidRPr="00623FDF">
        <w:rPr>
          <w:rFonts w:ascii="ALS Granate" w:hAnsi="ALS Granate" w:cs="Times New Roman"/>
          <w:sz w:val="24"/>
          <w:szCs w:val="24"/>
        </w:rPr>
        <w:t>Вычислите</w:t>
      </w:r>
      <w:r w:rsidRPr="00623FDF">
        <w:rPr>
          <w:rFonts w:ascii="ALS Granate" w:hAnsi="ALS Granate" w:cs="Times New Roman"/>
          <w:sz w:val="24"/>
          <w:szCs w:val="24"/>
        </w:rPr>
        <w:t xml:space="preserve"> объём кислорода, необходим</w:t>
      </w:r>
      <w:r w:rsidR="005659AE" w:rsidRPr="00623FDF">
        <w:rPr>
          <w:rFonts w:ascii="ALS Granate" w:hAnsi="ALS Granate" w:cs="Times New Roman"/>
          <w:sz w:val="24"/>
          <w:szCs w:val="24"/>
        </w:rPr>
        <w:t>ый</w:t>
      </w:r>
      <w:r w:rsidRPr="00623FDF">
        <w:rPr>
          <w:rFonts w:ascii="ALS Granate" w:hAnsi="ALS Granate" w:cs="Times New Roman"/>
          <w:sz w:val="24"/>
          <w:szCs w:val="24"/>
        </w:rPr>
        <w:t xml:space="preserve"> для полного </w:t>
      </w:r>
      <w:r w:rsidR="005659AE" w:rsidRPr="00623FDF">
        <w:rPr>
          <w:rFonts w:ascii="ALS Granate" w:hAnsi="ALS Granate" w:cs="Times New Roman"/>
          <w:sz w:val="24"/>
          <w:szCs w:val="24"/>
        </w:rPr>
        <w:t>сгорания</w:t>
      </w:r>
      <w:r w:rsidRPr="00623FDF">
        <w:rPr>
          <w:rFonts w:ascii="ALS Granate" w:hAnsi="ALS Granate" w:cs="Times New Roman"/>
          <w:sz w:val="24"/>
          <w:szCs w:val="24"/>
        </w:rPr>
        <w:t xml:space="preserve"> 10 л сероводорода. </w:t>
      </w:r>
      <w:r w:rsidR="005659AE" w:rsidRPr="00623FDF">
        <w:rPr>
          <w:rFonts w:ascii="ALS Granate" w:eastAsia="Times New Roman" w:hAnsi="ALS Granate" w:cs="Times New Roman"/>
          <w:sz w:val="24"/>
          <w:szCs w:val="24"/>
          <w:lang w:eastAsia="ru-RU"/>
        </w:rPr>
        <w:t xml:space="preserve">Объемы газов измерены при одинаковых условиях. </w:t>
      </w:r>
      <w:r w:rsidR="005659AE" w:rsidRPr="00623FDF">
        <w:rPr>
          <w:rFonts w:ascii="ALS Granate" w:eastAsia="Times New Roman" w:hAnsi="ALS Granate" w:cs="Times New Roman"/>
          <w:i/>
          <w:iCs/>
          <w:sz w:val="24"/>
          <w:szCs w:val="24"/>
          <w:lang w:eastAsia="ru-RU"/>
        </w:rPr>
        <w:t>Ответ дайте в литрах с точностью до целых.</w:t>
      </w:r>
    </w:p>
    <w:p w14:paraId="1DFA2328" w14:textId="5F157DA4" w:rsidR="00700D1E" w:rsidRPr="00623FDF" w:rsidRDefault="00985144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В</w:t>
      </w:r>
      <w:r w:rsidR="000514C4" w:rsidRPr="00623FDF">
        <w:rPr>
          <w:rFonts w:ascii="ALS Granate" w:hAnsi="ALS Granate" w:cs="Times New Roman"/>
          <w:sz w:val="24"/>
          <w:szCs w:val="24"/>
        </w:rPr>
        <w:t>2</w:t>
      </w:r>
      <w:r w:rsidR="00454B61" w:rsidRPr="00623FDF">
        <w:rPr>
          <w:rFonts w:ascii="ALS Granate" w:hAnsi="ALS Granate" w:cs="Times New Roman"/>
          <w:sz w:val="24"/>
          <w:szCs w:val="24"/>
        </w:rPr>
        <w:t xml:space="preserve">. </w:t>
      </w:r>
      <w:r w:rsidR="00700D1E" w:rsidRPr="00623FDF">
        <w:rPr>
          <w:rFonts w:ascii="ALS Granate" w:hAnsi="ALS Granate" w:cs="Times New Roman"/>
          <w:sz w:val="24"/>
          <w:szCs w:val="24"/>
        </w:rPr>
        <w:t>Смешали 200 г 15%-</w:t>
      </w:r>
      <w:r w:rsidR="005659AE" w:rsidRPr="00623FDF">
        <w:rPr>
          <w:rFonts w:ascii="ALS Granate" w:hAnsi="ALS Granate" w:cs="Times New Roman"/>
          <w:sz w:val="24"/>
          <w:szCs w:val="24"/>
        </w:rPr>
        <w:t>но</w:t>
      </w:r>
      <w:r w:rsidR="00700D1E" w:rsidRPr="00623FDF">
        <w:rPr>
          <w:rFonts w:ascii="ALS Granate" w:hAnsi="ALS Granate" w:cs="Times New Roman"/>
          <w:sz w:val="24"/>
          <w:szCs w:val="24"/>
        </w:rPr>
        <w:t xml:space="preserve">й </w:t>
      </w:r>
      <w:proofErr w:type="spellStart"/>
      <w:r w:rsidR="00700D1E" w:rsidRPr="00623FDF">
        <w:rPr>
          <w:rFonts w:ascii="ALS Granate" w:hAnsi="ALS Granate" w:cs="Times New Roman"/>
          <w:sz w:val="24"/>
          <w:szCs w:val="24"/>
        </w:rPr>
        <w:t>хлороводородной</w:t>
      </w:r>
      <w:proofErr w:type="spellEnd"/>
      <w:r w:rsidR="00700D1E" w:rsidRPr="00623FDF">
        <w:rPr>
          <w:rFonts w:ascii="ALS Granate" w:hAnsi="ALS Granate" w:cs="Times New Roman"/>
          <w:sz w:val="24"/>
          <w:szCs w:val="24"/>
        </w:rPr>
        <w:t xml:space="preserve"> кислоты и 238 мл 10%-й </w:t>
      </w:r>
      <w:proofErr w:type="spellStart"/>
      <w:r w:rsidR="00700D1E" w:rsidRPr="00623FDF">
        <w:rPr>
          <w:rFonts w:ascii="ALS Granate" w:hAnsi="ALS Granate" w:cs="Times New Roman"/>
          <w:sz w:val="24"/>
          <w:szCs w:val="24"/>
        </w:rPr>
        <w:t>хлороводородной</w:t>
      </w:r>
      <w:proofErr w:type="spellEnd"/>
      <w:r w:rsidR="00700D1E" w:rsidRPr="00623FDF">
        <w:rPr>
          <w:rFonts w:ascii="ALS Granate" w:hAnsi="ALS Granate" w:cs="Times New Roman"/>
          <w:sz w:val="24"/>
          <w:szCs w:val="24"/>
        </w:rPr>
        <w:t xml:space="preserve"> кислоты</w:t>
      </w:r>
      <w:r w:rsidR="005659AE" w:rsidRPr="00623FDF">
        <w:rPr>
          <w:rFonts w:ascii="ALS Granate" w:hAnsi="ALS Granate" w:cs="Times New Roman"/>
          <w:sz w:val="24"/>
          <w:szCs w:val="24"/>
        </w:rPr>
        <w:t xml:space="preserve"> (плотность 1,05 г/мл)</w:t>
      </w:r>
      <w:r w:rsidR="00700D1E" w:rsidRPr="00623FDF">
        <w:rPr>
          <w:rFonts w:ascii="ALS Granate" w:hAnsi="ALS Granate" w:cs="Times New Roman"/>
          <w:sz w:val="24"/>
          <w:szCs w:val="24"/>
        </w:rPr>
        <w:t xml:space="preserve">. Раствор упарили до массы 350 г. </w:t>
      </w:r>
      <w:r w:rsidR="005659AE" w:rsidRPr="00623FDF">
        <w:rPr>
          <w:rFonts w:ascii="ALS Granate" w:hAnsi="ALS Granate" w:cs="Times New Roman"/>
          <w:sz w:val="24"/>
          <w:szCs w:val="24"/>
        </w:rPr>
        <w:t>Вычислите м</w:t>
      </w:r>
      <w:r w:rsidR="00700D1E" w:rsidRPr="00623FDF">
        <w:rPr>
          <w:rFonts w:ascii="ALS Granate" w:hAnsi="ALS Granate" w:cs="Times New Roman"/>
          <w:sz w:val="24"/>
          <w:szCs w:val="24"/>
        </w:rPr>
        <w:t>ассов</w:t>
      </w:r>
      <w:r w:rsidR="005659AE" w:rsidRPr="00623FDF">
        <w:rPr>
          <w:rFonts w:ascii="ALS Granate" w:hAnsi="ALS Granate" w:cs="Times New Roman"/>
          <w:sz w:val="24"/>
          <w:szCs w:val="24"/>
        </w:rPr>
        <w:t>ую</w:t>
      </w:r>
      <w:r w:rsidR="00700D1E" w:rsidRPr="00623FDF">
        <w:rPr>
          <w:rFonts w:ascii="ALS Granate" w:hAnsi="ALS Granate" w:cs="Times New Roman"/>
          <w:sz w:val="24"/>
          <w:szCs w:val="24"/>
        </w:rPr>
        <w:t xml:space="preserve"> дол</w:t>
      </w:r>
      <w:r w:rsidR="005659AE" w:rsidRPr="00623FDF">
        <w:rPr>
          <w:rFonts w:ascii="ALS Granate" w:hAnsi="ALS Granate" w:cs="Times New Roman"/>
          <w:sz w:val="24"/>
          <w:szCs w:val="24"/>
        </w:rPr>
        <w:t>ю</w:t>
      </w:r>
      <w:r w:rsidR="00700D1E" w:rsidRPr="00623FDF">
        <w:rPr>
          <w:rFonts w:ascii="ALS Granate" w:hAnsi="ALS Granate" w:cs="Times New Roman"/>
          <w:sz w:val="24"/>
          <w:szCs w:val="24"/>
        </w:rPr>
        <w:t xml:space="preserve"> (в</w:t>
      </w:r>
      <w:r w:rsidR="005659AE" w:rsidRPr="00623FDF">
        <w:rPr>
          <w:rFonts w:ascii="ALS Granate" w:hAnsi="ALS Granate" w:cs="Times New Roman"/>
          <w:sz w:val="24"/>
          <w:szCs w:val="24"/>
        </w:rPr>
        <w:t xml:space="preserve"> </w:t>
      </w:r>
      <w:r w:rsidR="00700D1E" w:rsidRPr="00623FDF">
        <w:rPr>
          <w:rFonts w:ascii="ALS Granate" w:hAnsi="ALS Granate" w:cs="Times New Roman"/>
          <w:sz w:val="24"/>
          <w:szCs w:val="24"/>
        </w:rPr>
        <w:t>%) вещества в полученном растворе</w:t>
      </w:r>
      <w:r w:rsidR="005659AE" w:rsidRPr="00623FDF">
        <w:rPr>
          <w:rFonts w:ascii="ALS Granate" w:hAnsi="ALS Granate" w:cs="Times New Roman"/>
          <w:sz w:val="24"/>
          <w:szCs w:val="24"/>
        </w:rPr>
        <w:t>.</w:t>
      </w:r>
    </w:p>
    <w:p w14:paraId="202364F7" w14:textId="1B744E30" w:rsidR="00700D1E" w:rsidRPr="00623FDF" w:rsidRDefault="00700D1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1) 12,2</w:t>
      </w:r>
      <w:r w:rsidR="00614CE7" w:rsidRPr="00623FDF">
        <w:rPr>
          <w:rFonts w:ascii="ALS Granate" w:hAnsi="ALS Granate" w:cs="Times New Roman"/>
          <w:sz w:val="24"/>
          <w:szCs w:val="24"/>
        </w:rPr>
        <w:t xml:space="preserve">                           </w:t>
      </w:r>
      <w:r w:rsidRPr="00623FDF">
        <w:rPr>
          <w:rFonts w:ascii="ALS Granate" w:hAnsi="ALS Granate" w:cs="Times New Roman"/>
          <w:sz w:val="24"/>
          <w:szCs w:val="24"/>
        </w:rPr>
        <w:t>2) 13,8</w:t>
      </w:r>
      <w:r w:rsidR="00614CE7" w:rsidRPr="00623FDF">
        <w:rPr>
          <w:rFonts w:ascii="ALS Granate" w:hAnsi="ALS Granate" w:cs="Times New Roman"/>
          <w:sz w:val="24"/>
          <w:szCs w:val="24"/>
        </w:rPr>
        <w:t xml:space="preserve">                     </w:t>
      </w:r>
      <w:r w:rsidR="005659AE" w:rsidRPr="00623FDF">
        <w:rPr>
          <w:rFonts w:ascii="ALS Granate" w:hAnsi="ALS Granate" w:cs="Times New Roman"/>
          <w:sz w:val="24"/>
          <w:szCs w:val="24"/>
        </w:rPr>
        <w:t xml:space="preserve"> </w:t>
      </w:r>
      <w:r w:rsidR="00614CE7" w:rsidRPr="00623FDF">
        <w:rPr>
          <w:rFonts w:ascii="ALS Granate" w:hAnsi="ALS Granate" w:cs="Times New Roman"/>
          <w:sz w:val="24"/>
          <w:szCs w:val="24"/>
        </w:rPr>
        <w:t xml:space="preserve"> </w:t>
      </w:r>
      <w:r w:rsidR="005659AE" w:rsidRPr="00623FDF">
        <w:rPr>
          <w:rFonts w:ascii="ALS Granate" w:hAnsi="ALS Granate" w:cs="Times New Roman"/>
          <w:sz w:val="24"/>
          <w:szCs w:val="24"/>
        </w:rPr>
        <w:t xml:space="preserve">       </w:t>
      </w:r>
      <w:r w:rsidRPr="00623FDF">
        <w:rPr>
          <w:rFonts w:ascii="ALS Granate" w:hAnsi="ALS Granate" w:cs="Times New Roman"/>
          <w:sz w:val="24"/>
          <w:szCs w:val="24"/>
        </w:rPr>
        <w:t>3) 15,7</w:t>
      </w:r>
      <w:r w:rsidR="00614CE7" w:rsidRPr="00623FDF">
        <w:rPr>
          <w:rFonts w:ascii="ALS Granate" w:hAnsi="ALS Granate" w:cs="Times New Roman"/>
          <w:sz w:val="24"/>
          <w:szCs w:val="24"/>
        </w:rPr>
        <w:t xml:space="preserve">      </w:t>
      </w:r>
      <w:r w:rsidR="005659AE" w:rsidRPr="00623FDF">
        <w:rPr>
          <w:rFonts w:ascii="ALS Granate" w:hAnsi="ALS Granate" w:cs="Times New Roman"/>
          <w:sz w:val="24"/>
          <w:szCs w:val="24"/>
        </w:rPr>
        <w:t xml:space="preserve">    </w:t>
      </w:r>
      <w:r w:rsidR="00614CE7" w:rsidRPr="00623FDF">
        <w:rPr>
          <w:rFonts w:ascii="ALS Granate" w:hAnsi="ALS Granate" w:cs="Times New Roman"/>
          <w:sz w:val="24"/>
          <w:szCs w:val="24"/>
        </w:rPr>
        <w:t xml:space="preserve">                         </w:t>
      </w:r>
      <w:r w:rsidRPr="00623FDF">
        <w:rPr>
          <w:rFonts w:ascii="ALS Granate" w:hAnsi="ALS Granate" w:cs="Times New Roman"/>
          <w:sz w:val="24"/>
          <w:szCs w:val="24"/>
        </w:rPr>
        <w:t>4) 27</w:t>
      </w:r>
    </w:p>
    <w:p w14:paraId="08E50A63" w14:textId="5A1C4574" w:rsidR="00700D1E" w:rsidRPr="00623FDF" w:rsidRDefault="005659AE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 xml:space="preserve">  </w:t>
      </w:r>
    </w:p>
    <w:p w14:paraId="584E9F63" w14:textId="0889FBE2" w:rsidR="00252CC3" w:rsidRPr="00623FDF" w:rsidRDefault="00B04A6B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В</w:t>
      </w:r>
      <w:r w:rsidR="000514C4" w:rsidRPr="00623FDF">
        <w:rPr>
          <w:rFonts w:ascii="ALS Granate" w:hAnsi="ALS Granate" w:cs="Times New Roman"/>
          <w:sz w:val="24"/>
          <w:szCs w:val="24"/>
        </w:rPr>
        <w:t>3</w:t>
      </w:r>
      <w:r w:rsidRPr="00623FDF">
        <w:rPr>
          <w:rFonts w:ascii="ALS Granate" w:hAnsi="ALS Granate" w:cs="Times New Roman"/>
          <w:sz w:val="24"/>
          <w:szCs w:val="24"/>
        </w:rPr>
        <w:t>. При сливании раствора фосфата калия с избытком раствора гидроксида кальция произошла реакция ионного обмена. Укажите в строке ответа (через запятую) сумму коэффициентов в молекулярном, полном ионном и кратком ионном уравнениях реакции, соблюдая строгую последовательность.</w:t>
      </w:r>
    </w:p>
    <w:p w14:paraId="167C8A88" w14:textId="77777777" w:rsidR="00252CC3" w:rsidRPr="00623FDF" w:rsidRDefault="00252CC3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</w:p>
    <w:p w14:paraId="0DDD1C96" w14:textId="5F934967" w:rsidR="00985144" w:rsidRPr="00623FDF" w:rsidRDefault="00985144" w:rsidP="00623FDF">
      <w:pPr>
        <w:spacing w:after="0" w:line="240" w:lineRule="auto"/>
        <w:jc w:val="both"/>
        <w:rPr>
          <w:rFonts w:ascii="ALS Granate" w:hAnsi="ALS Granate" w:cs="Times New Roman"/>
          <w:sz w:val="24"/>
          <w:szCs w:val="24"/>
        </w:rPr>
      </w:pPr>
      <w:r w:rsidRPr="00623FDF">
        <w:rPr>
          <w:rFonts w:ascii="ALS Granate" w:hAnsi="ALS Granate" w:cs="Times New Roman"/>
          <w:sz w:val="24"/>
          <w:szCs w:val="24"/>
        </w:rPr>
        <w:t>В</w:t>
      </w:r>
      <w:r w:rsidR="00AA77BB" w:rsidRPr="00623FDF">
        <w:rPr>
          <w:rFonts w:ascii="ALS Granate" w:hAnsi="ALS Granate" w:cs="Times New Roman"/>
          <w:sz w:val="24"/>
          <w:szCs w:val="24"/>
        </w:rPr>
        <w:t>4</w:t>
      </w:r>
      <w:r w:rsidRPr="00623FDF">
        <w:rPr>
          <w:rFonts w:ascii="ALS Granate" w:hAnsi="ALS Granate" w:cs="Times New Roman"/>
          <w:sz w:val="24"/>
          <w:szCs w:val="24"/>
        </w:rPr>
        <w:t xml:space="preserve">. </w:t>
      </w:r>
      <w:r w:rsidR="005659AE" w:rsidRPr="00623FDF">
        <w:rPr>
          <w:rFonts w:ascii="ALS Granate" w:hAnsi="ALS Granate" w:cs="Times New Roman"/>
          <w:sz w:val="24"/>
          <w:szCs w:val="24"/>
        </w:rPr>
        <w:t xml:space="preserve">Определите формулы </w:t>
      </w:r>
      <w:r w:rsidRPr="00623FDF">
        <w:rPr>
          <w:rFonts w:ascii="ALS Granate" w:hAnsi="ALS Granate" w:cs="Times New Roman"/>
          <w:sz w:val="24"/>
          <w:szCs w:val="24"/>
        </w:rPr>
        <w:t>веществ, соответствующие </w:t>
      </w:r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</w:rPr>
        <w:t>Х</w:t>
      </w:r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  <w:vertAlign w:val="subscript"/>
        </w:rPr>
        <w:t>1,</w:t>
      </w:r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</w:rPr>
        <w:t xml:space="preserve"> </w:t>
      </w:r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  <w:lang w:val="en-US"/>
        </w:rPr>
        <w:t>X</w:t>
      </w:r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  <w:vertAlign w:val="subscript"/>
        </w:rPr>
        <w:t xml:space="preserve">2 </w:t>
      </w:r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</w:rPr>
        <w:t>и Х</w:t>
      </w:r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  <w:vertAlign w:val="subscript"/>
        </w:rPr>
        <w:t xml:space="preserve">3 </w:t>
      </w:r>
      <w:r w:rsidRPr="00623FDF">
        <w:rPr>
          <w:rFonts w:ascii="ALS Granate" w:hAnsi="ALS Granate" w:cs="Times New Roman"/>
          <w:sz w:val="24"/>
          <w:szCs w:val="24"/>
        </w:rPr>
        <w:t>в приведенной цепочке превращений:</w:t>
      </w:r>
    </w:p>
    <w:p w14:paraId="63798751" w14:textId="77777777" w:rsidR="00985144" w:rsidRPr="00623FDF" w:rsidRDefault="00985144" w:rsidP="00623FDF">
      <w:pPr>
        <w:spacing w:after="0" w:line="240" w:lineRule="auto"/>
        <w:jc w:val="both"/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</w:rPr>
      </w:pPr>
    </w:p>
    <w:p w14:paraId="0FCD2F15" w14:textId="3A22F3CF" w:rsidR="00985144" w:rsidRPr="00623FDF" w:rsidRDefault="00985144" w:rsidP="00623FDF">
      <w:pPr>
        <w:spacing w:after="0" w:line="240" w:lineRule="auto"/>
        <w:jc w:val="both"/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</w:rPr>
      </w:pPr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</w:rPr>
        <w:t>Х</w:t>
      </w:r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  <w:vertAlign w:val="subscript"/>
        </w:rPr>
        <w:t xml:space="preserve">1                     </w:t>
      </w:r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</w:rPr>
        <w:t xml:space="preserve"> </w:t>
      </w:r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  <w:lang w:val="en-US"/>
        </w:rPr>
        <w:t>X</w:t>
      </w:r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  <w:vertAlign w:val="subscript"/>
        </w:rPr>
        <w:t xml:space="preserve">2               </w:t>
      </w:r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</w:rPr>
        <w:t> </w:t>
      </w:r>
      <w:r w:rsidR="003E6860">
        <w:rPr>
          <w:rStyle w:val="katex-mathml"/>
          <w:rFonts w:cs="Times New Roman"/>
          <w:sz w:val="24"/>
          <w:szCs w:val="24"/>
          <w:bdr w:val="none" w:sz="0" w:space="0" w:color="auto" w:frame="1"/>
        </w:rPr>
        <w:t xml:space="preserve">        </w:t>
      </w:r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</w:rPr>
        <w:t>Х</w:t>
      </w:r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  <w:vertAlign w:val="subscript"/>
        </w:rPr>
        <w:t>3</w:t>
      </w:r>
    </w:p>
    <w:p w14:paraId="2619F7D3" w14:textId="77777777" w:rsidR="00985144" w:rsidRPr="00623FDF" w:rsidRDefault="00985144" w:rsidP="00623FDF">
      <w:pPr>
        <w:spacing w:after="0" w:line="240" w:lineRule="auto"/>
        <w:jc w:val="both"/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  <w:vertAlign w:val="subscript"/>
        </w:rPr>
      </w:pPr>
      <w:proofErr w:type="spellStart"/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  <w:lang w:val="en-US"/>
        </w:rPr>
        <w:t>CaO</w:t>
      </w:r>
      <w:proofErr w:type="spellEnd"/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</w:rPr>
        <w:t xml:space="preserve"> → </w:t>
      </w:r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  <w:lang w:val="en-US"/>
        </w:rPr>
        <w:t>Ca</w:t>
      </w:r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</w:rPr>
        <w:t>(</w:t>
      </w:r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  <w:lang w:val="en-US"/>
        </w:rPr>
        <w:t>OH</w:t>
      </w:r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</w:rPr>
        <w:t>)</w:t>
      </w:r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  <w:vertAlign w:val="subscript"/>
        </w:rPr>
        <w:t>2</w:t>
      </w:r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</w:rPr>
        <w:t xml:space="preserve"> → </w:t>
      </w:r>
      <w:proofErr w:type="spellStart"/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  <w:lang w:val="en-US"/>
        </w:rPr>
        <w:t>CaCl</w:t>
      </w:r>
      <w:proofErr w:type="spellEnd"/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  <w:vertAlign w:val="subscript"/>
        </w:rPr>
        <w:t>2</w:t>
      </w:r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</w:rPr>
        <w:t xml:space="preserve"> → </w:t>
      </w:r>
      <w:proofErr w:type="spellStart"/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  <w:lang w:val="en-US"/>
        </w:rPr>
        <w:t>CaCO</w:t>
      </w:r>
      <w:proofErr w:type="spellEnd"/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  <w:vertAlign w:val="subscript"/>
        </w:rPr>
        <w:t>3</w:t>
      </w:r>
    </w:p>
    <w:p w14:paraId="0B039CEC" w14:textId="4555A8AC" w:rsidR="00985144" w:rsidRPr="00623FDF" w:rsidRDefault="005659AE" w:rsidP="00623FDF">
      <w:pPr>
        <w:spacing w:after="0" w:line="240" w:lineRule="auto"/>
        <w:jc w:val="both"/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</w:rPr>
      </w:pPr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</w:rPr>
        <w:t>1)</w:t>
      </w:r>
      <w:r w:rsidR="00985144"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</w:rPr>
        <w:t xml:space="preserve"> </w:t>
      </w:r>
      <w:r w:rsidR="00985144"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  <w:lang w:val="en-US"/>
        </w:rPr>
        <w:t>H</w:t>
      </w:r>
      <w:r w:rsidR="00985144"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  <w:vertAlign w:val="subscript"/>
        </w:rPr>
        <w:t>2</w:t>
      </w:r>
      <w:r w:rsidR="00985144"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  <w:lang w:val="en-US"/>
        </w:rPr>
        <w:t>O</w:t>
      </w:r>
    </w:p>
    <w:p w14:paraId="6BE24567" w14:textId="554FA5BC" w:rsidR="00985144" w:rsidRPr="00623FDF" w:rsidRDefault="005659AE" w:rsidP="00623FDF">
      <w:pPr>
        <w:spacing w:after="0" w:line="240" w:lineRule="auto"/>
        <w:jc w:val="both"/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  <w:lang w:val="en-US"/>
        </w:rPr>
      </w:pPr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  <w:lang w:val="en-US"/>
        </w:rPr>
        <w:t>2)</w:t>
      </w:r>
      <w:r w:rsidR="00985144"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  <w:lang w:val="en-US"/>
        </w:rPr>
        <w:t xml:space="preserve"> HCl</w:t>
      </w:r>
    </w:p>
    <w:p w14:paraId="773BDD16" w14:textId="71C4A229" w:rsidR="005659AE" w:rsidRPr="00623FDF" w:rsidRDefault="005659AE" w:rsidP="00623FDF">
      <w:pPr>
        <w:spacing w:after="0" w:line="240" w:lineRule="auto"/>
        <w:jc w:val="both"/>
        <w:rPr>
          <w:rFonts w:ascii="ALS Granate" w:hAnsi="ALS Granate" w:cs="Times New Roman"/>
          <w:color w:val="333333"/>
          <w:sz w:val="24"/>
          <w:szCs w:val="24"/>
          <w:shd w:val="clear" w:color="auto" w:fill="FFFFFF"/>
          <w:lang w:val="en-US"/>
        </w:rPr>
      </w:pPr>
      <w:r w:rsidRPr="00623FDF">
        <w:rPr>
          <w:rFonts w:ascii="ALS Granate" w:hAnsi="ALS Granate" w:cs="Times New Roman"/>
          <w:color w:val="333333"/>
          <w:sz w:val="24"/>
          <w:szCs w:val="24"/>
          <w:shd w:val="clear" w:color="auto" w:fill="FFFFFF"/>
          <w:lang w:val="en-US"/>
        </w:rPr>
        <w:t>3) H</w:t>
      </w:r>
      <w:r w:rsidRPr="00623FDF">
        <w:rPr>
          <w:rFonts w:ascii="ALS Granate" w:hAnsi="ALS Granate" w:cs="Times New Roman"/>
          <w:color w:val="333333"/>
          <w:sz w:val="24"/>
          <w:szCs w:val="24"/>
          <w:shd w:val="clear" w:color="auto" w:fill="FFFFFF"/>
          <w:vertAlign w:val="subscript"/>
          <w:lang w:val="en-US"/>
        </w:rPr>
        <w:t>2</w:t>
      </w:r>
    </w:p>
    <w:p w14:paraId="386D16EF" w14:textId="6DED24B6" w:rsidR="00985144" w:rsidRPr="00623FDF" w:rsidRDefault="005659AE" w:rsidP="00623FDF">
      <w:pPr>
        <w:spacing w:after="0" w:line="240" w:lineRule="auto"/>
        <w:jc w:val="both"/>
        <w:rPr>
          <w:rFonts w:ascii="ALS Granate" w:hAnsi="ALS Granate" w:cs="Times New Roman"/>
          <w:color w:val="333333"/>
          <w:sz w:val="24"/>
          <w:szCs w:val="24"/>
          <w:shd w:val="clear" w:color="auto" w:fill="FFFFFF"/>
          <w:lang w:val="en-US"/>
        </w:rPr>
      </w:pPr>
      <w:r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  <w:lang w:val="en-US"/>
        </w:rPr>
        <w:t>4)</w:t>
      </w:r>
      <w:r w:rsidR="00985144" w:rsidRPr="00623FDF">
        <w:rPr>
          <w:rStyle w:val="katex-mathml"/>
          <w:rFonts w:ascii="ALS Granate" w:hAnsi="ALS Granate" w:cs="Times New Roman"/>
          <w:sz w:val="24"/>
          <w:szCs w:val="24"/>
          <w:bdr w:val="none" w:sz="0" w:space="0" w:color="auto" w:frame="1"/>
          <w:vertAlign w:val="subscript"/>
          <w:lang w:val="en-US"/>
        </w:rPr>
        <w:t xml:space="preserve"> </w:t>
      </w:r>
      <w:r w:rsidR="00985144" w:rsidRPr="00623FDF">
        <w:rPr>
          <w:rStyle w:val="vlist-s"/>
          <w:rFonts w:ascii="ALS Granate" w:hAnsi="ALS Granate" w:cs="Times New Roman"/>
          <w:color w:val="333333"/>
          <w:sz w:val="24"/>
          <w:szCs w:val="24"/>
          <w:shd w:val="clear" w:color="auto" w:fill="FFFFFF"/>
          <w:lang w:val="en-US"/>
        </w:rPr>
        <w:t>​Na</w:t>
      </w:r>
      <w:r w:rsidR="00985144" w:rsidRPr="00623FDF">
        <w:rPr>
          <w:rStyle w:val="vlist-s"/>
          <w:rFonts w:ascii="ALS Granate" w:hAnsi="ALS Granate" w:cs="Times New Roman"/>
          <w:color w:val="333333"/>
          <w:sz w:val="24"/>
          <w:szCs w:val="24"/>
          <w:shd w:val="clear" w:color="auto" w:fill="FFFFFF"/>
          <w:vertAlign w:val="subscript"/>
          <w:lang w:val="en-US"/>
        </w:rPr>
        <w:t>2</w:t>
      </w:r>
      <w:r w:rsidR="00985144" w:rsidRPr="00623FDF">
        <w:rPr>
          <w:rStyle w:val="vlist-s"/>
          <w:rFonts w:ascii="ALS Granate" w:hAnsi="ALS Granate" w:cs="Times New Roman"/>
          <w:color w:val="333333"/>
          <w:sz w:val="24"/>
          <w:szCs w:val="24"/>
          <w:shd w:val="clear" w:color="auto" w:fill="FFFFFF"/>
          <w:lang w:val="en-US"/>
        </w:rPr>
        <w:t>CO</w:t>
      </w:r>
      <w:r w:rsidR="00985144" w:rsidRPr="00623FDF">
        <w:rPr>
          <w:rStyle w:val="vlist-s"/>
          <w:rFonts w:ascii="ALS Granate" w:hAnsi="ALS Granate" w:cs="Times New Roman"/>
          <w:color w:val="333333"/>
          <w:sz w:val="24"/>
          <w:szCs w:val="24"/>
          <w:shd w:val="clear" w:color="auto" w:fill="FFFFFF"/>
          <w:vertAlign w:val="subscript"/>
          <w:lang w:val="en-US"/>
        </w:rPr>
        <w:t>3</w:t>
      </w:r>
    </w:p>
    <w:p w14:paraId="5FBC1606" w14:textId="71C0606B" w:rsidR="00985144" w:rsidRPr="00623FDF" w:rsidRDefault="005659AE" w:rsidP="00623FDF">
      <w:pPr>
        <w:spacing w:after="0" w:line="240" w:lineRule="auto"/>
        <w:jc w:val="both"/>
        <w:rPr>
          <w:rFonts w:ascii="ALS Granate" w:hAnsi="ALS Granate" w:cs="Times New Roman"/>
          <w:color w:val="333333"/>
          <w:sz w:val="24"/>
          <w:szCs w:val="24"/>
          <w:shd w:val="clear" w:color="auto" w:fill="FFFFFF"/>
          <w:lang w:val="en-US"/>
        </w:rPr>
      </w:pPr>
      <w:r w:rsidRPr="00623FDF">
        <w:rPr>
          <w:rFonts w:ascii="ALS Granate" w:hAnsi="ALS Granate" w:cs="Times New Roman"/>
          <w:color w:val="333333"/>
          <w:sz w:val="24"/>
          <w:szCs w:val="24"/>
          <w:shd w:val="clear" w:color="auto" w:fill="FFFFFF"/>
          <w:lang w:val="en-US"/>
        </w:rPr>
        <w:t>5)</w:t>
      </w:r>
      <w:r w:rsidR="00985144" w:rsidRPr="00623FDF">
        <w:rPr>
          <w:rFonts w:ascii="ALS Granate" w:hAnsi="ALS Granate" w:cs="Times New Roman"/>
          <w:color w:val="333333"/>
          <w:sz w:val="24"/>
          <w:szCs w:val="24"/>
          <w:shd w:val="clear" w:color="auto" w:fill="FFFFFF"/>
          <w:lang w:val="en-US"/>
        </w:rPr>
        <w:t xml:space="preserve"> Cl</w:t>
      </w:r>
      <w:r w:rsidR="00985144" w:rsidRPr="00623FDF">
        <w:rPr>
          <w:rFonts w:ascii="ALS Granate" w:hAnsi="ALS Granate" w:cs="Times New Roman"/>
          <w:color w:val="333333"/>
          <w:sz w:val="24"/>
          <w:szCs w:val="24"/>
          <w:shd w:val="clear" w:color="auto" w:fill="FFFFFF"/>
          <w:vertAlign w:val="subscript"/>
          <w:lang w:val="en-US"/>
        </w:rPr>
        <w:t>2</w:t>
      </w:r>
    </w:p>
    <w:p w14:paraId="28A4E948" w14:textId="2BCC69F7" w:rsidR="004A7580" w:rsidRDefault="005659AE" w:rsidP="004A7580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623FDF">
        <w:rPr>
          <w:rFonts w:ascii="ALS Granate" w:hAnsi="ALS Granate" w:cs="Times New Roman"/>
          <w:color w:val="333333"/>
          <w:sz w:val="24"/>
          <w:szCs w:val="24"/>
          <w:shd w:val="clear" w:color="auto" w:fill="FFFFFF"/>
          <w:lang w:val="en-US"/>
        </w:rPr>
        <w:t>6)</w:t>
      </w:r>
      <w:r w:rsidR="004A7580">
        <w:rPr>
          <w:rFonts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985144" w:rsidRPr="00623FDF">
        <w:rPr>
          <w:rFonts w:ascii="ALS Granate" w:hAnsi="ALS Granate" w:cs="Times New Roman"/>
          <w:color w:val="333333"/>
          <w:sz w:val="24"/>
          <w:szCs w:val="24"/>
          <w:shd w:val="clear" w:color="auto" w:fill="FFFFFF"/>
          <w:lang w:val="en-US"/>
        </w:rPr>
        <w:t>CO</w:t>
      </w:r>
      <w:r w:rsidR="00985144" w:rsidRPr="00623FDF">
        <w:rPr>
          <w:rFonts w:ascii="ALS Granate" w:hAnsi="ALS Granate" w:cs="Times New Roman"/>
          <w:color w:val="333333"/>
          <w:sz w:val="24"/>
          <w:szCs w:val="24"/>
          <w:shd w:val="clear" w:color="auto" w:fill="FFFFFF"/>
          <w:vertAlign w:val="subscript"/>
          <w:lang w:val="en-US"/>
        </w:rPr>
        <w:t>2</w:t>
      </w:r>
    </w:p>
    <w:p w14:paraId="5864BDA6" w14:textId="77777777" w:rsidR="004A7580" w:rsidRDefault="004A7580" w:rsidP="004A7580">
      <w:pPr>
        <w:spacing w:after="0" w:line="240" w:lineRule="auto"/>
        <w:jc w:val="both"/>
        <w:rPr>
          <w:rFonts w:cs="Times New Roman"/>
          <w:sz w:val="24"/>
          <w:szCs w:val="24"/>
        </w:rPr>
      </w:pPr>
    </w:p>
    <w:p w14:paraId="273331CC" w14:textId="6379F2CE" w:rsidR="000514C4" w:rsidRPr="00623FDF" w:rsidRDefault="000514C4" w:rsidP="004A7580">
      <w:pPr>
        <w:spacing w:after="0" w:line="240" w:lineRule="auto"/>
        <w:jc w:val="both"/>
        <w:rPr>
          <w:rFonts w:ascii="ALS Granate" w:eastAsia="Times New Roman" w:hAnsi="ALS Granate" w:cs="Times New Roman"/>
          <w:sz w:val="24"/>
          <w:szCs w:val="24"/>
          <w:lang w:eastAsia="ru-RU"/>
        </w:rPr>
      </w:pPr>
      <w:r w:rsidRPr="00623FDF">
        <w:rPr>
          <w:rFonts w:ascii="ALS Granate" w:hAnsi="ALS Granate" w:cs="Times New Roman"/>
          <w:sz w:val="24"/>
          <w:szCs w:val="24"/>
        </w:rPr>
        <w:t>В</w:t>
      </w:r>
      <w:r w:rsidR="00AA77BB" w:rsidRPr="00623FDF">
        <w:rPr>
          <w:rFonts w:ascii="ALS Granate" w:hAnsi="ALS Granate" w:cs="Times New Roman"/>
          <w:sz w:val="24"/>
          <w:szCs w:val="24"/>
        </w:rPr>
        <w:t>5</w:t>
      </w:r>
      <w:r w:rsidRPr="00623FDF">
        <w:rPr>
          <w:rFonts w:ascii="ALS Granate" w:hAnsi="ALS Granate" w:cs="Times New Roman"/>
          <w:sz w:val="24"/>
          <w:szCs w:val="24"/>
        </w:rPr>
        <w:t xml:space="preserve">. </w:t>
      </w:r>
      <w:r w:rsidRPr="00623FDF">
        <w:rPr>
          <w:rFonts w:ascii="ALS Granate" w:eastAsia="Times New Roman" w:hAnsi="ALS Granate" w:cs="Times New Roman"/>
          <w:sz w:val="24"/>
          <w:szCs w:val="24"/>
          <w:lang w:eastAsia="ru-RU"/>
        </w:rPr>
        <w:t xml:space="preserve">В результате реакции, термохимическое уравнение которой </w:t>
      </w:r>
    </w:p>
    <w:p w14:paraId="092702C5" w14:textId="638976C9" w:rsidR="000514C4" w:rsidRPr="00D242C8" w:rsidRDefault="000514C4" w:rsidP="00623FDF">
      <w:pPr>
        <w:spacing w:after="0" w:line="240" w:lineRule="auto"/>
        <w:jc w:val="both"/>
        <w:outlineLvl w:val="0"/>
        <w:rPr>
          <w:rFonts w:ascii="ALS Granate" w:eastAsia="Times New Roman" w:hAnsi="ALS Granate" w:cs="Times New Roman"/>
          <w:b/>
          <w:sz w:val="24"/>
          <w:szCs w:val="24"/>
          <w:bdr w:val="none" w:sz="0" w:space="0" w:color="auto" w:frame="1"/>
          <w:lang w:eastAsia="ru-RU"/>
        </w:rPr>
      </w:pPr>
      <w:r w:rsidRPr="00D242C8">
        <w:rPr>
          <w:rFonts w:ascii="ALS Granate" w:eastAsia="Times New Roman" w:hAnsi="ALS Granate" w:cs="Times New Roman"/>
          <w:b/>
          <w:sz w:val="24"/>
          <w:szCs w:val="24"/>
          <w:bdr w:val="none" w:sz="0" w:space="0" w:color="auto" w:frame="1"/>
          <w:lang w:eastAsia="ru-RU"/>
        </w:rPr>
        <w:t>СН</w:t>
      </w:r>
      <w:r w:rsidRPr="00D242C8">
        <w:rPr>
          <w:rFonts w:ascii="ALS Granate" w:eastAsia="Times New Roman" w:hAnsi="ALS Granate" w:cs="Times New Roman"/>
          <w:b/>
          <w:sz w:val="24"/>
          <w:szCs w:val="24"/>
          <w:bdr w:val="none" w:sz="0" w:space="0" w:color="auto" w:frame="1"/>
          <w:vertAlign w:val="subscript"/>
          <w:lang w:eastAsia="ru-RU"/>
        </w:rPr>
        <w:t>4</w:t>
      </w:r>
      <w:r w:rsidRPr="00D242C8">
        <w:rPr>
          <w:rFonts w:ascii="ALS Granate" w:eastAsia="Times New Roman" w:hAnsi="ALS Granate" w:cs="Times New Roman"/>
          <w:b/>
          <w:sz w:val="24"/>
          <w:szCs w:val="24"/>
          <w:bdr w:val="none" w:sz="0" w:space="0" w:color="auto" w:frame="1"/>
          <w:lang w:eastAsia="ru-RU"/>
        </w:rPr>
        <w:t> (газ) + 2Н</w:t>
      </w:r>
      <w:r w:rsidRPr="00D242C8">
        <w:rPr>
          <w:rFonts w:ascii="ALS Granate" w:eastAsia="Times New Roman" w:hAnsi="ALS Granate" w:cs="Times New Roman"/>
          <w:b/>
          <w:sz w:val="24"/>
          <w:szCs w:val="24"/>
          <w:bdr w:val="none" w:sz="0" w:space="0" w:color="auto" w:frame="1"/>
          <w:vertAlign w:val="subscript"/>
          <w:lang w:eastAsia="ru-RU"/>
        </w:rPr>
        <w:t>2</w:t>
      </w:r>
      <w:r w:rsidRPr="00D242C8">
        <w:rPr>
          <w:rFonts w:ascii="ALS Granate" w:eastAsia="Times New Roman" w:hAnsi="ALS Granate" w:cs="Times New Roman"/>
          <w:b/>
          <w:sz w:val="24"/>
          <w:szCs w:val="24"/>
          <w:bdr w:val="none" w:sz="0" w:space="0" w:color="auto" w:frame="1"/>
          <w:lang w:eastAsia="ru-RU"/>
        </w:rPr>
        <w:t xml:space="preserve">О (газ) </w:t>
      </w:r>
      <w:r w:rsidRPr="00D242C8">
        <w:rPr>
          <w:rFonts w:ascii="Cambria Math" w:eastAsia="Times New Roman" w:hAnsi="Cambria Math" w:cs="Cambria Math"/>
          <w:b/>
          <w:sz w:val="24"/>
          <w:szCs w:val="24"/>
          <w:bdr w:val="none" w:sz="0" w:space="0" w:color="auto" w:frame="1"/>
          <w:lang w:eastAsia="ru-RU"/>
        </w:rPr>
        <w:t>⇆</w:t>
      </w:r>
      <w:r w:rsidRPr="00D242C8">
        <w:rPr>
          <w:rFonts w:ascii="ALS Granate" w:eastAsia="Times New Roman" w:hAnsi="ALS Granate" w:cs="Times New Roman"/>
          <w:b/>
          <w:sz w:val="24"/>
          <w:szCs w:val="24"/>
          <w:bdr w:val="none" w:sz="0" w:space="0" w:color="auto" w:frame="1"/>
          <w:lang w:eastAsia="ru-RU"/>
        </w:rPr>
        <w:t xml:space="preserve"> СО</w:t>
      </w:r>
      <w:r w:rsidRPr="00D242C8">
        <w:rPr>
          <w:rFonts w:ascii="ALS Granate" w:eastAsia="Times New Roman" w:hAnsi="ALS Granate" w:cs="Times New Roman"/>
          <w:b/>
          <w:sz w:val="24"/>
          <w:szCs w:val="24"/>
          <w:bdr w:val="none" w:sz="0" w:space="0" w:color="auto" w:frame="1"/>
          <w:vertAlign w:val="subscript"/>
          <w:lang w:eastAsia="ru-RU"/>
        </w:rPr>
        <w:t>2</w:t>
      </w:r>
      <w:r w:rsidRPr="00D242C8">
        <w:rPr>
          <w:rFonts w:ascii="ALS Granate" w:eastAsia="Times New Roman" w:hAnsi="ALS Granate" w:cs="Times New Roman"/>
          <w:b/>
          <w:sz w:val="24"/>
          <w:szCs w:val="24"/>
          <w:bdr w:val="none" w:sz="0" w:space="0" w:color="auto" w:frame="1"/>
          <w:lang w:eastAsia="ru-RU"/>
        </w:rPr>
        <w:t> (газ) + 4Н</w:t>
      </w:r>
      <w:r w:rsidRPr="00D242C8">
        <w:rPr>
          <w:rFonts w:ascii="ALS Granate" w:eastAsia="Times New Roman" w:hAnsi="ALS Granate" w:cs="Times New Roman"/>
          <w:b/>
          <w:sz w:val="24"/>
          <w:szCs w:val="24"/>
          <w:bdr w:val="none" w:sz="0" w:space="0" w:color="auto" w:frame="1"/>
          <w:vertAlign w:val="subscript"/>
          <w:lang w:eastAsia="ru-RU"/>
        </w:rPr>
        <w:t xml:space="preserve">2 </w:t>
      </w:r>
      <w:r w:rsidRPr="00D242C8">
        <w:rPr>
          <w:rFonts w:ascii="ALS Granate" w:eastAsia="Times New Roman" w:hAnsi="ALS Granate" w:cs="Times New Roman"/>
          <w:b/>
          <w:sz w:val="24"/>
          <w:szCs w:val="24"/>
          <w:bdr w:val="none" w:sz="0" w:space="0" w:color="auto" w:frame="1"/>
          <w:lang w:eastAsia="ru-RU"/>
        </w:rPr>
        <w:t>(газ) + 165 кДж</w:t>
      </w:r>
    </w:p>
    <w:p w14:paraId="34A37551" w14:textId="248848C4" w:rsidR="00252CC3" w:rsidRPr="00623FDF" w:rsidRDefault="000514C4" w:rsidP="00623FDF">
      <w:pPr>
        <w:spacing w:after="0" w:line="240" w:lineRule="auto"/>
        <w:jc w:val="both"/>
        <w:outlineLvl w:val="0"/>
        <w:rPr>
          <w:rFonts w:ascii="ALS Granate" w:eastAsia="Times New Roman" w:hAnsi="ALS Granate" w:cs="Times New Roman"/>
          <w:sz w:val="24"/>
          <w:szCs w:val="24"/>
          <w:lang w:eastAsia="ru-RU"/>
        </w:rPr>
      </w:pPr>
      <w:r w:rsidRPr="00623FDF">
        <w:rPr>
          <w:rFonts w:ascii="ALS Granate" w:eastAsia="Times New Roman" w:hAnsi="ALS Granate" w:cs="Times New Roman"/>
          <w:sz w:val="24"/>
          <w:szCs w:val="24"/>
          <w:lang w:eastAsia="ru-RU"/>
        </w:rPr>
        <w:t xml:space="preserve">выделилось 33 кДж теплоты. Определите объем (в л, </w:t>
      </w:r>
      <w:proofErr w:type="spellStart"/>
      <w:r w:rsidRPr="00623FDF">
        <w:rPr>
          <w:rFonts w:ascii="ALS Granate" w:eastAsia="Times New Roman" w:hAnsi="ALS Granate" w:cs="Times New Roman"/>
          <w:sz w:val="24"/>
          <w:szCs w:val="24"/>
          <w:lang w:eastAsia="ru-RU"/>
        </w:rPr>
        <w:t>н.у</w:t>
      </w:r>
      <w:proofErr w:type="spellEnd"/>
      <w:r w:rsidRPr="00623FDF">
        <w:rPr>
          <w:rFonts w:ascii="ALS Granate" w:eastAsia="Times New Roman" w:hAnsi="ALS Granate" w:cs="Times New Roman"/>
          <w:sz w:val="24"/>
          <w:szCs w:val="24"/>
          <w:lang w:eastAsia="ru-RU"/>
        </w:rPr>
        <w:t>.) вступившего в реакцию метана. (Запишите число с точностью до сотых)</w:t>
      </w:r>
      <w:r w:rsidR="00E031E3" w:rsidRPr="00623FDF">
        <w:rPr>
          <w:rFonts w:ascii="ALS Granate" w:eastAsia="Times New Roman" w:hAnsi="ALS Granate" w:cs="Times New Roman"/>
          <w:sz w:val="24"/>
          <w:szCs w:val="24"/>
          <w:lang w:eastAsia="ru-RU"/>
        </w:rPr>
        <w:t>.</w:t>
      </w:r>
    </w:p>
    <w:p w14:paraId="71C7B288" w14:textId="77777777" w:rsidR="00252CC3" w:rsidRPr="00623FDF" w:rsidRDefault="00252CC3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</w:p>
    <w:p w14:paraId="7CEAB0E6" w14:textId="77777777" w:rsidR="00252CC3" w:rsidRPr="00623FDF" w:rsidRDefault="00252CC3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</w:p>
    <w:p w14:paraId="2DC80080" w14:textId="77777777" w:rsidR="00252CC3" w:rsidRPr="00623FDF" w:rsidRDefault="00252CC3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</w:p>
    <w:p w14:paraId="4EE0FB34" w14:textId="77777777" w:rsidR="00252CC3" w:rsidRPr="00623FDF" w:rsidRDefault="00252CC3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</w:p>
    <w:p w14:paraId="4E2B47A8" w14:textId="77777777" w:rsidR="00252CC3" w:rsidRPr="00623FDF" w:rsidRDefault="00252CC3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</w:p>
    <w:p w14:paraId="6C33880E" w14:textId="77777777" w:rsidR="00252CC3" w:rsidRPr="00623FDF" w:rsidRDefault="00252CC3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</w:p>
    <w:p w14:paraId="2583C17E" w14:textId="77777777" w:rsidR="00252CC3" w:rsidRPr="00623FDF" w:rsidRDefault="00252CC3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</w:p>
    <w:p w14:paraId="62D3026C" w14:textId="77777777" w:rsidR="00252CC3" w:rsidRPr="00623FDF" w:rsidRDefault="00252CC3" w:rsidP="00623FDF">
      <w:pPr>
        <w:spacing w:after="0" w:line="240" w:lineRule="auto"/>
        <w:jc w:val="both"/>
        <w:outlineLvl w:val="0"/>
        <w:rPr>
          <w:rFonts w:ascii="ALS Granate" w:hAnsi="ALS Granate" w:cs="Times New Roman"/>
          <w:sz w:val="24"/>
          <w:szCs w:val="24"/>
        </w:rPr>
      </w:pPr>
    </w:p>
    <w:p w14:paraId="634FF936" w14:textId="462AB7DE" w:rsidR="00AA77BB" w:rsidRPr="00D242C8" w:rsidRDefault="00AA77BB" w:rsidP="00623FDF">
      <w:pPr>
        <w:spacing w:after="0" w:line="240" w:lineRule="auto"/>
        <w:jc w:val="both"/>
        <w:outlineLvl w:val="0"/>
        <w:rPr>
          <w:rFonts w:cs="Times New Roman"/>
          <w:sz w:val="24"/>
          <w:szCs w:val="24"/>
        </w:rPr>
      </w:pPr>
    </w:p>
    <w:sectPr w:rsidR="00AA77BB" w:rsidRPr="00D242C8" w:rsidSect="00623FDF">
      <w:pgSz w:w="11906" w:h="16838"/>
      <w:pgMar w:top="1134" w:right="850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ubuntu">
    <w:altName w:val="Cambria"/>
    <w:panose1 w:val="00000000000000000000"/>
    <w:charset w:val="00"/>
    <w:family w:val="roman"/>
    <w:notTrueType/>
    <w:pitch w:val="default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LS Granate">
    <w:panose1 w:val="00000000000000000000"/>
    <w:charset w:val="00"/>
    <w:family w:val="modern"/>
    <w:notTrueType/>
    <w:pitch w:val="variable"/>
    <w:sig w:usb0="A00002FF" w:usb1="0000A47B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2657C6"/>
    <w:multiLevelType w:val="hybridMultilevel"/>
    <w:tmpl w:val="F7E8013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1615DF"/>
    <w:multiLevelType w:val="hybridMultilevel"/>
    <w:tmpl w:val="F1109DD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7E212AE"/>
    <w:multiLevelType w:val="hybridMultilevel"/>
    <w:tmpl w:val="AFB2F264"/>
    <w:lvl w:ilvl="0" w:tplc="1082AD30">
      <w:start w:val="1"/>
      <w:numFmt w:val="decimal"/>
      <w:lvlText w:val="%1)"/>
      <w:lvlJc w:val="left"/>
      <w:pPr>
        <w:ind w:left="720" w:hanging="360"/>
      </w:pPr>
      <w:rPr>
        <w:rFonts w:ascii="ubuntu" w:hAnsi="ubuntu" w:cstheme="minorBidi" w:hint="default"/>
        <w:color w:val="333333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0D1E"/>
    <w:rsid w:val="00005450"/>
    <w:rsid w:val="0001564A"/>
    <w:rsid w:val="00023EEE"/>
    <w:rsid w:val="00031C76"/>
    <w:rsid w:val="00033774"/>
    <w:rsid w:val="000514C4"/>
    <w:rsid w:val="000606CE"/>
    <w:rsid w:val="000E32C5"/>
    <w:rsid w:val="00156DB1"/>
    <w:rsid w:val="001F119A"/>
    <w:rsid w:val="002017FD"/>
    <w:rsid w:val="00223E88"/>
    <w:rsid w:val="00252CC3"/>
    <w:rsid w:val="002A18E0"/>
    <w:rsid w:val="002F0D4F"/>
    <w:rsid w:val="003406AD"/>
    <w:rsid w:val="003B1F2C"/>
    <w:rsid w:val="003C52E8"/>
    <w:rsid w:val="003E6860"/>
    <w:rsid w:val="00403B71"/>
    <w:rsid w:val="00437F69"/>
    <w:rsid w:val="00454B61"/>
    <w:rsid w:val="004731BF"/>
    <w:rsid w:val="004A7580"/>
    <w:rsid w:val="004C417F"/>
    <w:rsid w:val="00520789"/>
    <w:rsid w:val="005659AE"/>
    <w:rsid w:val="00614CE7"/>
    <w:rsid w:val="00623FDF"/>
    <w:rsid w:val="006B0DD8"/>
    <w:rsid w:val="00700D1E"/>
    <w:rsid w:val="00787CC1"/>
    <w:rsid w:val="007913A0"/>
    <w:rsid w:val="007E344D"/>
    <w:rsid w:val="00804810"/>
    <w:rsid w:val="00837CBC"/>
    <w:rsid w:val="00893533"/>
    <w:rsid w:val="00930E7D"/>
    <w:rsid w:val="0093166C"/>
    <w:rsid w:val="009567D5"/>
    <w:rsid w:val="00985144"/>
    <w:rsid w:val="009C4EF2"/>
    <w:rsid w:val="00A047A3"/>
    <w:rsid w:val="00A13738"/>
    <w:rsid w:val="00A166F3"/>
    <w:rsid w:val="00A252C4"/>
    <w:rsid w:val="00A432A4"/>
    <w:rsid w:val="00A823A6"/>
    <w:rsid w:val="00A86540"/>
    <w:rsid w:val="00AA01B9"/>
    <w:rsid w:val="00AA77BB"/>
    <w:rsid w:val="00B04A6B"/>
    <w:rsid w:val="00B20B8F"/>
    <w:rsid w:val="00B25042"/>
    <w:rsid w:val="00B3315A"/>
    <w:rsid w:val="00B4389B"/>
    <w:rsid w:val="00B475D6"/>
    <w:rsid w:val="00B74B26"/>
    <w:rsid w:val="00B85EDA"/>
    <w:rsid w:val="00C15903"/>
    <w:rsid w:val="00C2346F"/>
    <w:rsid w:val="00C359C6"/>
    <w:rsid w:val="00C4237A"/>
    <w:rsid w:val="00C44861"/>
    <w:rsid w:val="00C747FC"/>
    <w:rsid w:val="00CC4B84"/>
    <w:rsid w:val="00D242C8"/>
    <w:rsid w:val="00D43CD2"/>
    <w:rsid w:val="00D50B3F"/>
    <w:rsid w:val="00D526A4"/>
    <w:rsid w:val="00D804D0"/>
    <w:rsid w:val="00D80EB5"/>
    <w:rsid w:val="00DA0C06"/>
    <w:rsid w:val="00DE3DB3"/>
    <w:rsid w:val="00E031E3"/>
    <w:rsid w:val="00E31F2B"/>
    <w:rsid w:val="00EA4DAB"/>
    <w:rsid w:val="00EC7390"/>
    <w:rsid w:val="00F4487D"/>
    <w:rsid w:val="00F9337D"/>
    <w:rsid w:val="00FB3D11"/>
    <w:rsid w:val="00FD286E"/>
    <w:rsid w:val="00FD4FF7"/>
    <w:rsid w:val="00FE1AAB"/>
    <w:rsid w:val="00FF73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D381BD"/>
  <w15:docId w15:val="{77D95ABD-5C30-4A9C-839E-CEE1DDCBB1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823A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link w:val="a4"/>
    <w:uiPriority w:val="99"/>
    <w:semiHidden/>
    <w:unhideWhenUsed/>
    <w:rsid w:val="002A18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Схема документа Знак"/>
    <w:basedOn w:val="a0"/>
    <w:link w:val="a3"/>
    <w:uiPriority w:val="99"/>
    <w:semiHidden/>
    <w:rsid w:val="002A18E0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A166F3"/>
    <w:pPr>
      <w:ind w:left="720"/>
      <w:contextualSpacing/>
    </w:pPr>
  </w:style>
  <w:style w:type="table" w:styleId="a6">
    <w:name w:val="Table Grid"/>
    <w:basedOn w:val="a1"/>
    <w:uiPriority w:val="59"/>
    <w:rsid w:val="00A166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katex-mathml">
    <w:name w:val="katex-mathml"/>
    <w:basedOn w:val="a0"/>
    <w:rsid w:val="00985144"/>
  </w:style>
  <w:style w:type="character" w:customStyle="1" w:styleId="mord">
    <w:name w:val="mord"/>
    <w:basedOn w:val="a0"/>
    <w:rsid w:val="00985144"/>
  </w:style>
  <w:style w:type="character" w:customStyle="1" w:styleId="vlist-s">
    <w:name w:val="vlist-s"/>
    <w:basedOn w:val="a0"/>
    <w:rsid w:val="00985144"/>
  </w:style>
  <w:style w:type="character" w:customStyle="1" w:styleId="mpunct">
    <w:name w:val="mpunct"/>
    <w:basedOn w:val="a0"/>
    <w:rsid w:val="00985144"/>
  </w:style>
  <w:style w:type="character" w:customStyle="1" w:styleId="mspace">
    <w:name w:val="mspace"/>
    <w:basedOn w:val="a0"/>
    <w:rsid w:val="00985144"/>
  </w:style>
  <w:style w:type="character" w:customStyle="1" w:styleId="mopen">
    <w:name w:val="mopen"/>
    <w:basedOn w:val="a0"/>
    <w:rsid w:val="00985144"/>
  </w:style>
  <w:style w:type="character" w:customStyle="1" w:styleId="mclose">
    <w:name w:val="mclose"/>
    <w:basedOn w:val="a0"/>
    <w:rsid w:val="00985144"/>
  </w:style>
  <w:style w:type="paragraph" w:customStyle="1" w:styleId="leftmargin">
    <w:name w:val="left_margin"/>
    <w:basedOn w:val="a"/>
    <w:rsid w:val="009851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Normal (Web)"/>
    <w:basedOn w:val="a"/>
    <w:uiPriority w:val="99"/>
    <w:unhideWhenUsed/>
    <w:rsid w:val="009851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ext-lg">
    <w:name w:val="text-lg"/>
    <w:basedOn w:val="a"/>
    <w:rsid w:val="000514C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bin">
    <w:name w:val="mbin"/>
    <w:basedOn w:val="a0"/>
    <w:rsid w:val="000514C4"/>
  </w:style>
  <w:style w:type="character" w:customStyle="1" w:styleId="mrel">
    <w:name w:val="mrel"/>
    <w:basedOn w:val="a0"/>
    <w:rsid w:val="000514C4"/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0514C4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eastAsia="ru-RU"/>
    </w:rPr>
  </w:style>
  <w:style w:type="character" w:customStyle="1" w:styleId="z-0">
    <w:name w:val="z-Начало формы Знак"/>
    <w:basedOn w:val="a0"/>
    <w:link w:val="z-"/>
    <w:uiPriority w:val="99"/>
    <w:semiHidden/>
    <w:rsid w:val="000514C4"/>
    <w:rPr>
      <w:rFonts w:ascii="Arial" w:eastAsia="Times New Roman" w:hAnsi="Arial" w:cs="Arial"/>
      <w:vanish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18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75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6219736">
          <w:marLeft w:val="-225"/>
          <w:marRight w:val="-22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6357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4073186">
                  <w:blockQuote w:val="1"/>
                  <w:marLeft w:val="0"/>
                  <w:marRight w:val="0"/>
                  <w:marTop w:val="0"/>
                  <w:marBottom w:val="300"/>
                  <w:divBdr>
                    <w:top w:val="none" w:sz="0" w:space="0" w:color="auto"/>
                    <w:left w:val="single" w:sz="36" w:space="15" w:color="EEEEEE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53058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871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90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357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19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403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62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43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22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14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282321E-432A-4498-903B-35E038188F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5</Pages>
  <Words>1372</Words>
  <Characters>7827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hapezkiy</dc:creator>
  <cp:lastModifiedBy>Приемная комиссия</cp:lastModifiedBy>
  <cp:revision>19</cp:revision>
  <dcterms:created xsi:type="dcterms:W3CDTF">2025-07-02T06:06:00Z</dcterms:created>
  <dcterms:modified xsi:type="dcterms:W3CDTF">2026-01-30T08:37:00Z</dcterms:modified>
</cp:coreProperties>
</file>